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336A" w:rsidRDefault="0048336A" w:rsidP="0048336A">
      <w:pPr>
        <w:spacing w:after="0" w:line="240" w:lineRule="auto"/>
        <w:ind w:left="1080" w:hanging="720"/>
        <w:contextualSpacing/>
        <w:rPr>
          <w:rFonts w:ascii="Times New Roman" w:hAnsi="Times New Roman" w:cs="Times New Roman"/>
          <w:b/>
          <w:color w:val="000000"/>
          <w:sz w:val="24"/>
          <w:szCs w:val="24"/>
          <w:lang w:val="pl-PL"/>
        </w:rPr>
      </w:pPr>
    </w:p>
    <w:tbl>
      <w:tblPr>
        <w:tblpPr w:leftFromText="180" w:rightFromText="180" w:vertAnchor="page" w:horzAnchor="margin" w:tblpY="1141"/>
        <w:tblW w:w="5000" w:type="pct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1E0" w:firstRow="1" w:lastRow="1" w:firstColumn="1" w:lastColumn="1" w:noHBand="0" w:noVBand="0"/>
      </w:tblPr>
      <w:tblGrid>
        <w:gridCol w:w="4040"/>
        <w:gridCol w:w="10288"/>
      </w:tblGrid>
      <w:tr w:rsidR="0048336A" w:rsidRPr="00515C69" w:rsidTr="0048336A">
        <w:tc>
          <w:tcPr>
            <w:tcW w:w="1410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hideMark/>
          </w:tcPr>
          <w:p w:rsidR="0048336A" w:rsidRPr="00515C69" w:rsidRDefault="0048336A" w:rsidP="0048336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</w:pPr>
          </w:p>
        </w:tc>
        <w:tc>
          <w:tcPr>
            <w:tcW w:w="3590" w:type="pct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48336A" w:rsidRPr="00515C69" w:rsidRDefault="0048336A" w:rsidP="0048336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</w:pPr>
            <w:r w:rsidRPr="00515C6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  <w:t>KẾ HOẠCH GIÁO DỤC MÔN HỌC -  NĂM HỌC 2020-2021</w:t>
            </w:r>
          </w:p>
          <w:p w:rsidR="0048336A" w:rsidRPr="00515C69" w:rsidRDefault="0048336A" w:rsidP="0048336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</w:pPr>
            <w:r w:rsidRPr="00515C6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  <w:t>MÔN: TOÁN</w:t>
            </w:r>
          </w:p>
          <w:p w:rsidR="0048336A" w:rsidRPr="00515C69" w:rsidRDefault="0048336A" w:rsidP="0048336A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</w:pPr>
            <w:r w:rsidRPr="00515C6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pl-PL"/>
              </w:rPr>
              <w:t>KHỐI: 11</w:t>
            </w:r>
          </w:p>
        </w:tc>
      </w:tr>
    </w:tbl>
    <w:p w:rsidR="0048336A" w:rsidRDefault="0048336A" w:rsidP="0048336A">
      <w:pPr>
        <w:spacing w:after="0" w:line="240" w:lineRule="auto"/>
        <w:ind w:left="1080" w:hanging="720"/>
        <w:contextualSpacing/>
        <w:rPr>
          <w:rFonts w:ascii="Times New Roman" w:hAnsi="Times New Roman" w:cs="Times New Roman"/>
          <w:b/>
          <w:color w:val="000000"/>
          <w:sz w:val="24"/>
          <w:szCs w:val="24"/>
          <w:lang w:val="pl-PL"/>
        </w:rPr>
      </w:pPr>
    </w:p>
    <w:p w:rsidR="00E769CA" w:rsidRPr="00515C69" w:rsidRDefault="0048336A" w:rsidP="0048336A">
      <w:pPr>
        <w:spacing w:after="0" w:line="240" w:lineRule="auto"/>
        <w:ind w:left="1080" w:hanging="720"/>
        <w:contextualSpacing/>
        <w:rPr>
          <w:rFonts w:ascii="Times New Roman" w:hAnsi="Times New Roman" w:cs="Times New Roman"/>
          <w:b/>
          <w:color w:val="000000"/>
          <w:sz w:val="24"/>
          <w:szCs w:val="24"/>
          <w:lang w:val="pl-PL"/>
        </w:rPr>
      </w:pPr>
      <w:r w:rsidRPr="00515C69">
        <w:rPr>
          <w:rFonts w:ascii="Times New Roman" w:hAnsi="Times New Roman" w:cs="Times New Roman"/>
          <w:b/>
          <w:color w:val="000000"/>
          <w:sz w:val="24"/>
          <w:szCs w:val="24"/>
          <w:lang w:val="pl-PL"/>
        </w:rPr>
        <w:t>I.</w:t>
      </w:r>
      <w:r w:rsidRPr="00515C69">
        <w:rPr>
          <w:rFonts w:ascii="Times New Roman" w:hAnsi="Times New Roman" w:cs="Times New Roman"/>
          <w:b/>
          <w:color w:val="000000"/>
          <w:sz w:val="24"/>
          <w:szCs w:val="24"/>
          <w:lang w:val="pl-PL"/>
        </w:rPr>
        <w:tab/>
      </w:r>
      <w:r w:rsidR="00E769CA" w:rsidRPr="00515C69">
        <w:rPr>
          <w:rFonts w:ascii="Times New Roman" w:hAnsi="Times New Roman" w:cs="Times New Roman"/>
          <w:b/>
          <w:color w:val="000000"/>
          <w:sz w:val="24"/>
          <w:szCs w:val="24"/>
          <w:lang w:val="pl-PL"/>
        </w:rPr>
        <w:t>Thông tin:</w:t>
      </w:r>
    </w:p>
    <w:p w:rsidR="00E769CA" w:rsidRPr="00515C69" w:rsidRDefault="0048336A" w:rsidP="0048336A">
      <w:pPr>
        <w:spacing w:after="0" w:line="240" w:lineRule="auto"/>
        <w:ind w:left="720" w:hanging="360"/>
        <w:contextualSpacing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515C69">
        <w:rPr>
          <w:rFonts w:ascii="Times New Roman" w:hAnsi="Times New Roman" w:cs="Times New Roman"/>
          <w:sz w:val="24"/>
          <w:szCs w:val="24"/>
          <w:lang w:val="pl-PL"/>
        </w:rPr>
        <w:t>1.</w:t>
      </w:r>
      <w:r w:rsidRPr="00515C69">
        <w:rPr>
          <w:rFonts w:ascii="Times New Roman" w:hAnsi="Times New Roman" w:cs="Times New Roman"/>
          <w:sz w:val="24"/>
          <w:szCs w:val="24"/>
          <w:lang w:val="pl-PL"/>
        </w:rPr>
        <w:tab/>
      </w:r>
      <w:r w:rsidR="00E769CA" w:rsidRPr="00515C69">
        <w:rPr>
          <w:rFonts w:ascii="Times New Roman" w:hAnsi="Times New Roman" w:cs="Times New Roman"/>
          <w:sz w:val="24"/>
          <w:szCs w:val="24"/>
          <w:lang w:val="pl-PL"/>
        </w:rPr>
        <w:t xml:space="preserve">Tổ trưởng: </w:t>
      </w:r>
      <w:bookmarkStart w:id="0" w:name="_GoBack"/>
      <w:bookmarkEnd w:id="0"/>
    </w:p>
    <w:p w:rsidR="00E769CA" w:rsidRPr="00515C69" w:rsidRDefault="0048336A" w:rsidP="0048336A">
      <w:pPr>
        <w:spacing w:after="0" w:line="240" w:lineRule="auto"/>
        <w:ind w:left="720" w:hanging="360"/>
        <w:contextualSpacing/>
        <w:jc w:val="both"/>
        <w:rPr>
          <w:rFonts w:ascii="Times New Roman" w:hAnsi="Times New Roman" w:cs="Times New Roman"/>
          <w:sz w:val="24"/>
          <w:szCs w:val="24"/>
          <w:lang w:val="pl-PL"/>
        </w:rPr>
      </w:pPr>
      <w:r w:rsidRPr="00515C69">
        <w:rPr>
          <w:rFonts w:ascii="Times New Roman" w:hAnsi="Times New Roman" w:cs="Times New Roman"/>
          <w:sz w:val="24"/>
          <w:szCs w:val="24"/>
          <w:lang w:val="pl-PL"/>
        </w:rPr>
        <w:t>2.</w:t>
      </w:r>
      <w:r w:rsidRPr="00515C69">
        <w:rPr>
          <w:rFonts w:ascii="Times New Roman" w:hAnsi="Times New Roman" w:cs="Times New Roman"/>
          <w:sz w:val="24"/>
          <w:szCs w:val="24"/>
          <w:lang w:val="pl-PL"/>
        </w:rPr>
        <w:tab/>
      </w:r>
      <w:r w:rsidR="00E769CA" w:rsidRPr="00515C69">
        <w:rPr>
          <w:rFonts w:ascii="Times New Roman" w:hAnsi="Times New Roman" w:cs="Times New Roman"/>
          <w:sz w:val="24"/>
          <w:szCs w:val="24"/>
          <w:lang w:val="pl-PL"/>
        </w:rPr>
        <w:t xml:space="preserve"> Nhóm trưởng chuyên môn: ……………………………………………………………..</w:t>
      </w:r>
    </w:p>
    <w:p w:rsidR="00E769CA" w:rsidRPr="00515C69" w:rsidRDefault="0048336A" w:rsidP="0048336A">
      <w:pPr>
        <w:spacing w:after="0" w:line="240" w:lineRule="auto"/>
        <w:ind w:left="1080" w:hanging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515C69">
        <w:rPr>
          <w:rFonts w:ascii="Times New Roman" w:hAnsi="Times New Roman" w:cs="Times New Roman"/>
          <w:b/>
          <w:sz w:val="24"/>
          <w:szCs w:val="24"/>
        </w:rPr>
        <w:t>II.</w:t>
      </w:r>
      <w:r w:rsidRPr="00515C69">
        <w:rPr>
          <w:rFonts w:ascii="Times New Roman" w:hAnsi="Times New Roman" w:cs="Times New Roman"/>
          <w:b/>
          <w:sz w:val="24"/>
          <w:szCs w:val="24"/>
        </w:rPr>
        <w:tab/>
      </w:r>
      <w:r w:rsidR="00E769CA" w:rsidRPr="00515C69">
        <w:rPr>
          <w:rFonts w:ascii="Times New Roman" w:hAnsi="Times New Roman" w:cs="Times New Roman"/>
          <w:b/>
          <w:sz w:val="24"/>
          <w:szCs w:val="24"/>
        </w:rPr>
        <w:t>Kế hoạch cụ thể:</w:t>
      </w:r>
    </w:p>
    <w:p w:rsidR="00E769CA" w:rsidRPr="00515C69" w:rsidRDefault="00E769CA" w:rsidP="00E769C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5C69">
        <w:rPr>
          <w:rFonts w:ascii="Times New Roman" w:hAnsi="Times New Roman" w:cs="Times New Roman"/>
          <w:sz w:val="24"/>
          <w:szCs w:val="24"/>
        </w:rPr>
        <w:t>Cả năm: (35 tuần x … tiết/tuần) = 123 tiết.</w:t>
      </w:r>
    </w:p>
    <w:p w:rsidR="00E769CA" w:rsidRPr="00515C69" w:rsidRDefault="00E769CA" w:rsidP="00E769C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5C69">
        <w:rPr>
          <w:rFonts w:ascii="Times New Roman" w:hAnsi="Times New Roman" w:cs="Times New Roman"/>
          <w:sz w:val="24"/>
          <w:szCs w:val="24"/>
        </w:rPr>
        <w:t>Học kỳ I: (18 tuần x 4 tiết/tuần) = 72 tiết.</w:t>
      </w:r>
    </w:p>
    <w:p w:rsidR="00E769CA" w:rsidRPr="00515C69" w:rsidRDefault="00E769CA" w:rsidP="00E769C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5C69">
        <w:rPr>
          <w:rFonts w:ascii="Times New Roman" w:hAnsi="Times New Roman" w:cs="Times New Roman"/>
          <w:sz w:val="24"/>
          <w:szCs w:val="24"/>
        </w:rPr>
        <w:t>Học kỳ II: (17 tuần x 3 tiết/tuần) = 51 tiết.</w:t>
      </w:r>
    </w:p>
    <w:p w:rsidR="00E769CA" w:rsidRPr="00515C69" w:rsidRDefault="00E769CA" w:rsidP="00E769C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15C69">
        <w:rPr>
          <w:rFonts w:ascii="Times New Roman" w:hAnsi="Times New Roman" w:cs="Times New Roman"/>
          <w:b/>
          <w:sz w:val="24"/>
          <w:szCs w:val="24"/>
        </w:rPr>
        <w:t>PHẦN I. GIẢI TÍCH 11</w:t>
      </w:r>
    </w:p>
    <w:p w:rsidR="00E769CA" w:rsidRPr="00515C69" w:rsidRDefault="00E769CA" w:rsidP="00E769C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5065" w:type="pct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98"/>
        <w:gridCol w:w="1150"/>
        <w:gridCol w:w="1617"/>
        <w:gridCol w:w="1205"/>
        <w:gridCol w:w="2046"/>
        <w:gridCol w:w="3472"/>
        <w:gridCol w:w="2157"/>
        <w:gridCol w:w="1669"/>
      </w:tblGrid>
      <w:tr w:rsidR="00E769CA" w:rsidRPr="00515C69" w:rsidTr="006B47A8">
        <w:trPr>
          <w:trHeight w:val="800"/>
          <w:tblHeader/>
        </w:trPr>
        <w:tc>
          <w:tcPr>
            <w:tcW w:w="413" w:type="pct"/>
            <w:vAlign w:val="center"/>
          </w:tcPr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uần</w:t>
            </w:r>
          </w:p>
        </w:tc>
        <w:tc>
          <w:tcPr>
            <w:tcW w:w="396" w:type="pct"/>
            <w:vAlign w:val="center"/>
          </w:tcPr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iết</w:t>
            </w:r>
          </w:p>
        </w:tc>
        <w:tc>
          <w:tcPr>
            <w:tcW w:w="972" w:type="pct"/>
            <w:gridSpan w:val="2"/>
            <w:vAlign w:val="center"/>
          </w:tcPr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ên chủ đề /Ba</w:t>
            </w: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  <w:t>̀i</w:t>
            </w: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học</w:t>
            </w:r>
          </w:p>
        </w:tc>
        <w:tc>
          <w:tcPr>
            <w:tcW w:w="705" w:type="pct"/>
            <w:vAlign w:val="center"/>
          </w:tcPr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ội dung/Mạch kiến thức</w:t>
            </w:r>
          </w:p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96" w:type="pct"/>
            <w:vAlign w:val="center"/>
          </w:tcPr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Yêu cầu cần đạt</w:t>
            </w:r>
          </w:p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3" w:type="pct"/>
          </w:tcPr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Hình thức tổ chức dạy học</w:t>
            </w:r>
          </w:p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75" w:type="pct"/>
            <w:vAlign w:val="center"/>
          </w:tcPr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Ghi chú</w:t>
            </w:r>
          </w:p>
        </w:tc>
      </w:tr>
      <w:tr w:rsidR="00E769CA" w:rsidRPr="00515C69" w:rsidTr="006B47A8">
        <w:trPr>
          <w:trHeight w:val="4850"/>
          <w:tblHeader/>
        </w:trPr>
        <w:tc>
          <w:tcPr>
            <w:tcW w:w="413" w:type="pct"/>
            <w:vAlign w:val="center"/>
          </w:tcPr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96" w:type="pct"/>
            <w:vAlign w:val="center"/>
          </w:tcPr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1,2,3</w:t>
            </w:r>
          </w:p>
        </w:tc>
        <w:tc>
          <w:tcPr>
            <w:tcW w:w="557" w:type="pct"/>
            <w:vMerge w:val="restart"/>
            <w:vAlign w:val="center"/>
          </w:tcPr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CHƯƠNG I.</w:t>
            </w:r>
            <w:r w:rsidRPr="00515C6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HÀM SỐ LƯỢNG GIÁC VÀ PHƯƠNG TRÌNH LƯỢNG GIÁC </w:t>
            </w:r>
          </w:p>
        </w:tc>
        <w:tc>
          <w:tcPr>
            <w:tcW w:w="415" w:type="pct"/>
            <w:vMerge w:val="restart"/>
            <w:vAlign w:val="center"/>
          </w:tcPr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§1: Hàm số lượng giác</w:t>
            </w:r>
          </w:p>
        </w:tc>
        <w:tc>
          <w:tcPr>
            <w:tcW w:w="705" w:type="pct"/>
          </w:tcPr>
          <w:p w:rsidR="00E769CA" w:rsidRPr="00515C69" w:rsidRDefault="00E769CA" w:rsidP="00AA6C01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- </w:t>
            </w: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Định nghĩa. </w:t>
            </w:r>
          </w:p>
          <w:p w:rsidR="00E769CA" w:rsidRPr="00515C69" w:rsidRDefault="00E769CA" w:rsidP="00AA6C01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-</w:t>
            </w: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ính tuần hoàn.</w:t>
            </w:r>
          </w:p>
          <w:p w:rsidR="00E769CA" w:rsidRPr="00515C69" w:rsidRDefault="00E769CA" w:rsidP="00AA6C01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- </w:t>
            </w: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ự biến thiên và đồ thị của hàm số lượng giác.</w:t>
            </w:r>
          </w:p>
          <w:p w:rsidR="00E769CA" w:rsidRPr="00515C69" w:rsidRDefault="00E769CA" w:rsidP="00AA6C0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</w:p>
        </w:tc>
        <w:tc>
          <w:tcPr>
            <w:tcW w:w="1196" w:type="pct"/>
          </w:tcPr>
          <w:p w:rsidR="00E769CA" w:rsidRPr="00515C69" w:rsidRDefault="00E769CA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Về kiến thức:</w:t>
            </w:r>
          </w:p>
          <w:p w:rsidR="00E769CA" w:rsidRPr="00515C69" w:rsidRDefault="00E769CA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Hiểu khái niệm hàm số lượng giác (của biến số thực).</w:t>
            </w:r>
          </w:p>
          <w:p w:rsidR="00E769CA" w:rsidRPr="00515C69" w:rsidRDefault="00E769CA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Về kỹ năng.</w:t>
            </w: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E769CA" w:rsidRPr="00515C69" w:rsidRDefault="00E769CA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 Xác định được: tập xác định; tập giá trị; tính chất chẵn, lẻ; tính tuần hoàn; chu kì; khoảng đồng biến, nghịch biến của các hàm số y = sinx: y = cosx; y = tanx; y = cotx.</w:t>
            </w:r>
          </w:p>
          <w:p w:rsidR="00E769CA" w:rsidRPr="00515C69" w:rsidRDefault="00E769CA" w:rsidP="00AA6C0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  <w:lang w:val="es-ES"/>
              </w:rPr>
              <w:t>- Vẽ được đồ thị của các hàm số y = sinx: y = cosx;      y = tanx; y = cotx.</w:t>
            </w:r>
          </w:p>
        </w:tc>
        <w:tc>
          <w:tcPr>
            <w:tcW w:w="743" w:type="pct"/>
          </w:tcPr>
          <w:p w:rsidR="00E769CA" w:rsidRPr="00515C69" w:rsidRDefault="00E769CA" w:rsidP="00AA6C0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Dạy học theo nhóm kết hợp dạy học cá nhân.</w:t>
            </w:r>
          </w:p>
          <w:p w:rsidR="00E769CA" w:rsidRPr="00515C69" w:rsidRDefault="00E769CA" w:rsidP="00AA6C0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ình thức thảo luận.</w:t>
            </w:r>
          </w:p>
          <w:p w:rsidR="00E769CA" w:rsidRPr="00515C69" w:rsidRDefault="00E769CA" w:rsidP="00AA6C01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</w:p>
        </w:tc>
        <w:tc>
          <w:tcPr>
            <w:tcW w:w="575" w:type="pct"/>
            <w:vAlign w:val="center"/>
          </w:tcPr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A588B" w:rsidRPr="00515C69" w:rsidTr="00BC7357">
        <w:trPr>
          <w:trHeight w:val="980"/>
          <w:tblHeader/>
        </w:trPr>
        <w:tc>
          <w:tcPr>
            <w:tcW w:w="413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2</w:t>
            </w: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4</w:t>
            </w:r>
          </w:p>
        </w:tc>
        <w:tc>
          <w:tcPr>
            <w:tcW w:w="557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pct"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- Bt hàm số lượng giác</w:t>
            </w:r>
          </w:p>
        </w:tc>
        <w:tc>
          <w:tcPr>
            <w:tcW w:w="1196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val="en-GB"/>
              </w:rPr>
            </w:pPr>
          </w:p>
        </w:tc>
        <w:tc>
          <w:tcPr>
            <w:tcW w:w="743" w:type="pc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pct"/>
            <w:tcBorders>
              <w:top w:val="single" w:sz="4" w:space="0" w:color="000000"/>
              <w:right w:val="single" w:sz="4" w:space="0" w:color="000000"/>
            </w:tcBorders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  <w:lang w:val="es-ES"/>
              </w:rPr>
              <w:t>Bài tập cần làm (tr17): 1, 2, 3, 4, 5, 6, 7</w:t>
            </w:r>
          </w:p>
        </w:tc>
      </w:tr>
      <w:tr w:rsidR="006A588B" w:rsidRPr="00515C69" w:rsidTr="006A588B">
        <w:trPr>
          <w:trHeight w:val="397"/>
          <w:tblHeader/>
        </w:trPr>
        <w:tc>
          <w:tcPr>
            <w:tcW w:w="413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5,6</w:t>
            </w:r>
          </w:p>
        </w:tc>
        <w:tc>
          <w:tcPr>
            <w:tcW w:w="557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§2.Phương trình lượng giác cơ bản</w:t>
            </w:r>
          </w:p>
        </w:tc>
        <w:tc>
          <w:tcPr>
            <w:tcW w:w="705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- </w:t>
            </w: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  <w:lang w:val="es-ES"/>
              </w:rPr>
              <w:t xml:space="preserve">Các phương trình lượng giác cơ bản. </w:t>
            </w:r>
          </w:p>
          <w:p w:rsidR="006A588B" w:rsidRPr="00515C69" w:rsidRDefault="006A588B" w:rsidP="006A588B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sinx = a; cosx = a; tanx = a; </w:t>
            </w:r>
          </w:p>
        </w:tc>
        <w:tc>
          <w:tcPr>
            <w:tcW w:w="1196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Về kiến thức: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iết các phương trình lượng giác cơ bản: sinx = a; cosx = a; tanx = a; và công thức nghiệm.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Về kỹ năng:  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iải thành thạo phương trình lượng giác cơ bản. Biết sử dụng máy tính bỏ túi để giải phương trình lượng giác cơ bản.</w:t>
            </w:r>
          </w:p>
          <w:p w:rsidR="006A588B" w:rsidRPr="00515C69" w:rsidRDefault="006A588B" w:rsidP="006A588B">
            <w:pPr>
              <w:widowControl w:val="0"/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</w:p>
        </w:tc>
        <w:tc>
          <w:tcPr>
            <w:tcW w:w="743" w:type="pc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Dạy học theo nhóm kết hợp dạy học cá nhâ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ình thức thảo luận.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</w:p>
        </w:tc>
        <w:tc>
          <w:tcPr>
            <w:tcW w:w="575" w:type="pct"/>
            <w:tcBorders>
              <w:right w:val="single" w:sz="4" w:space="0" w:color="000000"/>
            </w:tcBorders>
            <w:vAlign w:val="center"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- </w:t>
            </w:r>
            <w:r w:rsidRPr="00515C69">
              <w:rPr>
                <w:rFonts w:ascii="Times New Roman" w:hAnsi="Times New Roman" w:cs="Times New Roman"/>
                <w:iCs/>
                <w:color w:val="000000"/>
                <w:sz w:val="24"/>
                <w:szCs w:val="24"/>
              </w:rPr>
              <w:t>Mục I.3 (trang 30) và - Mục II.3 (trang 32 – 34)</w:t>
            </w: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515C69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</w:t>
            </w:r>
            <w:r w:rsidRPr="00515C69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  <w:t>Khuyến khích học sinh tự đọc)</w:t>
            </w:r>
          </w:p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A588B" w:rsidRPr="00515C69" w:rsidTr="006B47A8">
        <w:trPr>
          <w:trHeight w:val="397"/>
          <w:tblHeader/>
        </w:trPr>
        <w:tc>
          <w:tcPr>
            <w:tcW w:w="413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7</w:t>
            </w:r>
          </w:p>
        </w:tc>
        <w:tc>
          <w:tcPr>
            <w:tcW w:w="557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CHƯƠNG I.</w:t>
            </w:r>
            <w:r w:rsidRPr="00515C6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HÀM SỐ LƯỢNG GIÁC VÀ PHƯƠNG TRÌNH LƯỢNG GIÁC</w:t>
            </w:r>
          </w:p>
        </w:tc>
        <w:tc>
          <w:tcPr>
            <w:tcW w:w="415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otx = a</w:t>
            </w:r>
          </w:p>
        </w:tc>
        <w:tc>
          <w:tcPr>
            <w:tcW w:w="1196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iải thành thạo phương trình lượng giác cotx = a</w:t>
            </w:r>
          </w:p>
        </w:tc>
        <w:tc>
          <w:tcPr>
            <w:tcW w:w="743" w:type="pc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Dạy học theo nhóm kết hợp dạy học cá nhâ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ình thức thảo luậ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A588B" w:rsidRPr="00CF7234" w:rsidTr="006B47A8">
        <w:trPr>
          <w:trHeight w:val="2033"/>
          <w:tblHeader/>
        </w:trPr>
        <w:tc>
          <w:tcPr>
            <w:tcW w:w="413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8,9</w:t>
            </w:r>
          </w:p>
        </w:tc>
        <w:tc>
          <w:tcPr>
            <w:tcW w:w="557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-Bài tập pt lượng giác cơ bản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-Sử dụng máy tính cầm tay để giải pt</w:t>
            </w:r>
          </w:p>
        </w:tc>
        <w:tc>
          <w:tcPr>
            <w:tcW w:w="1196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Về kỹ năng:  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iải thành thạo phương trình lượng giác cơ bản. Biết sử dụng máy tính bỏ túi để giải phương trình lượng giác cơ bản.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743" w:type="pct"/>
          </w:tcPr>
          <w:p w:rsidR="006A588B" w:rsidRPr="00D33DDF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pct"/>
            <w:vAlign w:val="center"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  <w:lang w:val="it-IT"/>
              </w:rPr>
            </w:pP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  <w:lang w:val="it-IT"/>
              </w:rPr>
              <w:t>- Bài tập cần làm (trang 28): 1, 3, 4, 5</w:t>
            </w:r>
          </w:p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it-IT"/>
              </w:rPr>
            </w:pPr>
          </w:p>
        </w:tc>
      </w:tr>
      <w:tr w:rsidR="006A588B" w:rsidRPr="00515C69" w:rsidTr="006B47A8">
        <w:trPr>
          <w:trHeight w:val="397"/>
          <w:tblHeader/>
        </w:trPr>
        <w:tc>
          <w:tcPr>
            <w:tcW w:w="413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96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10</w:t>
            </w:r>
          </w:p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11,12</w:t>
            </w:r>
          </w:p>
        </w:tc>
        <w:tc>
          <w:tcPr>
            <w:tcW w:w="557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§3.</w:t>
            </w:r>
            <w:r w:rsidRPr="00515C69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 xml:space="preserve">Một số phương </w:t>
            </w:r>
            <w:r w:rsidRPr="00515C69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lastRenderedPageBreak/>
              <w:t>trình lượng giác thường gặp + Bài tập ( có thực hành máy tính cầm tay)</w:t>
            </w:r>
          </w:p>
        </w:tc>
        <w:tc>
          <w:tcPr>
            <w:tcW w:w="705" w:type="pct"/>
            <w:vMerge w:val="restar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  <w:lang w:val="nb-NO"/>
              </w:rPr>
              <w:lastRenderedPageBreak/>
              <w:t xml:space="preserve">phương trình  bậc nhất, bậc hai đối </w:t>
            </w: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  <w:lang w:val="nb-NO"/>
              </w:rPr>
              <w:lastRenderedPageBreak/>
              <w:t>với một hàm số lượng giác; asinx+bcosx = c.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196" w:type="pct"/>
            <w:vMerge w:val="restar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  <w:lang w:val="nb-NO"/>
              </w:rPr>
              <w:lastRenderedPageBreak/>
              <w:t xml:space="preserve">Biết dạng và cách giải các phương trình:  bậc nhất, bậc hai </w:t>
            </w: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  <w:lang w:val="nb-NO"/>
              </w:rPr>
              <w:lastRenderedPageBreak/>
              <w:t>đối với một hàm số lượng giác; asinx+bcosx = c.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Về kỹ năng:  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iải thành thạo phương trình lượng giác cơ bản. Biết sử dụng máy tính bỏ túi để giải phương trình lượng giác cơ bản.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  <w:lang w:val="nb-NO"/>
              </w:rPr>
              <w:t>Giải được phương trình thuộc dạng nêu trên.</w:t>
            </w:r>
          </w:p>
        </w:tc>
        <w:tc>
          <w:tcPr>
            <w:tcW w:w="743" w:type="pct"/>
            <w:vMerge w:val="restar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Dạy học theo nhóm kết hợp dạy 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học cá nhâ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ình thức thảo luận.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  <w:lang w:val="it-IT"/>
              </w:rPr>
            </w:pPr>
          </w:p>
        </w:tc>
        <w:tc>
          <w:tcPr>
            <w:tcW w:w="57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A588B" w:rsidRPr="00515C69" w:rsidTr="006B47A8">
        <w:trPr>
          <w:trHeight w:val="397"/>
          <w:tblHeader/>
        </w:trPr>
        <w:tc>
          <w:tcPr>
            <w:tcW w:w="413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</w:p>
        </w:tc>
        <w:tc>
          <w:tcPr>
            <w:tcW w:w="557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pct"/>
            <w:vMerge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196" w:type="pct"/>
            <w:vMerge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743" w:type="pct"/>
            <w:vMerge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  <w:lang w:val="it-IT"/>
              </w:rPr>
            </w:pPr>
          </w:p>
        </w:tc>
        <w:tc>
          <w:tcPr>
            <w:tcW w:w="57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A588B" w:rsidRPr="00515C69" w:rsidTr="006B47A8">
        <w:trPr>
          <w:trHeight w:val="397"/>
          <w:tblHeader/>
        </w:trPr>
        <w:tc>
          <w:tcPr>
            <w:tcW w:w="413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5</w:t>
            </w: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13,14, 15</w:t>
            </w:r>
          </w:p>
        </w:tc>
        <w:tc>
          <w:tcPr>
            <w:tcW w:w="557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Bài tập</w:t>
            </w:r>
          </w:p>
        </w:tc>
        <w:tc>
          <w:tcPr>
            <w:tcW w:w="705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  <w:lang w:val="nb-NO"/>
              </w:rPr>
              <w:t>Giải các phương trình  bậc nhất, bậc hai đối với một hàm số lượng giác; asinx+bcosx = c.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196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Về kỹ năng:  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iải thành thạo phương trình lượng giác cơ bản. Biết sử dụng máy tính bỏ túi để giải phương trình lượng giác cơ bản.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  <w:lang w:val="nb-NO"/>
              </w:rPr>
              <w:t>Giải được phương trình thuộc dạng nêu trên.</w:t>
            </w:r>
          </w:p>
        </w:tc>
        <w:tc>
          <w:tcPr>
            <w:tcW w:w="743" w:type="pct"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color w:val="000000"/>
                <w:sz w:val="24"/>
                <w:szCs w:val="24"/>
                <w:lang w:val="it-IT"/>
              </w:rPr>
            </w:pPr>
          </w:p>
        </w:tc>
        <w:tc>
          <w:tcPr>
            <w:tcW w:w="57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  <w:lang w:val="it-IT"/>
              </w:rPr>
              <w:t>- Bài tập cần làm (trang 36): 1, 2a, 3c, 5</w:t>
            </w:r>
          </w:p>
        </w:tc>
      </w:tr>
      <w:tr w:rsidR="006A588B" w:rsidRPr="00515C69" w:rsidTr="006B47A8">
        <w:trPr>
          <w:trHeight w:val="397"/>
          <w:tblHeader/>
        </w:trPr>
        <w:tc>
          <w:tcPr>
            <w:tcW w:w="413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  <w:t>6</w:t>
            </w: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"/>
              </w:rPr>
              <w:t>16,17,</w:t>
            </w: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 xml:space="preserve"> </w:t>
            </w: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val="vi-VN" w:eastAsia="vi"/>
              </w:rPr>
              <w:t>18</w:t>
            </w:r>
          </w:p>
        </w:tc>
        <w:tc>
          <w:tcPr>
            <w:tcW w:w="557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val="vi-VN"/>
              </w:rPr>
            </w:pPr>
            <w:r w:rsidRPr="00515C69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Ôn tập chương I</w:t>
            </w:r>
          </w:p>
          <w:p w:rsidR="006A588B" w:rsidRPr="00515C69" w:rsidRDefault="0048336A" w:rsidP="0048336A">
            <w:pPr>
              <w:tabs>
                <w:tab w:val="left" w:pos="247"/>
                <w:tab w:val="num" w:pos="2160"/>
              </w:tabs>
              <w:spacing w:after="0" w:line="0" w:lineRule="atLeast"/>
              <w:ind w:left="298" w:hanging="284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-</w:t>
            </w:r>
            <w:r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ab/>
            </w:r>
            <w:r w:rsidR="006A588B"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Câu hỏi ôn tập chương.</w:t>
            </w:r>
          </w:p>
          <w:p w:rsidR="006A588B" w:rsidRPr="00515C69" w:rsidRDefault="0048336A" w:rsidP="0048336A">
            <w:pPr>
              <w:tabs>
                <w:tab w:val="left" w:pos="247"/>
                <w:tab w:val="num" w:pos="2160"/>
              </w:tabs>
              <w:spacing w:after="0" w:line="0" w:lineRule="atLeast"/>
              <w:ind w:left="298" w:hanging="284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-</w:t>
            </w:r>
            <w:r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ab/>
            </w:r>
            <w:r w:rsidR="006A588B"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Bài tập ôn tập chương.</w:t>
            </w:r>
          </w:p>
          <w:p w:rsidR="006A588B" w:rsidRPr="00515C69" w:rsidRDefault="0048336A" w:rsidP="0048336A">
            <w:pPr>
              <w:tabs>
                <w:tab w:val="left" w:pos="270"/>
              </w:tabs>
              <w:spacing w:after="0" w:line="0" w:lineRule="atLeast"/>
              <w:ind w:firstLine="14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val="fi-FI"/>
              </w:rPr>
            </w:pPr>
            <w:r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i-FI"/>
              </w:rPr>
              <w:t>-</w:t>
            </w:r>
            <w:r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i-FI"/>
              </w:rPr>
              <w:tab/>
            </w:r>
            <w:r w:rsidR="006A588B"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Trắc nghiệm ôn tập chương.</w:t>
            </w:r>
          </w:p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  <w:lang w:val="vi-VN"/>
              </w:rPr>
            </w:pPr>
          </w:p>
        </w:tc>
        <w:tc>
          <w:tcPr>
            <w:tcW w:w="41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705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  <w:t>Ôn lại kiến thức lý thuyết về hàm số lượng giác; các pt lg cơ bản; các ptlg thường gặp</w:t>
            </w:r>
          </w:p>
        </w:tc>
        <w:tc>
          <w:tcPr>
            <w:tcW w:w="1196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Về kiến thức:</w:t>
            </w:r>
          </w:p>
          <w:p w:rsidR="006A588B" w:rsidRPr="00515C69" w:rsidRDefault="0048336A" w:rsidP="0048336A">
            <w:pPr>
              <w:tabs>
                <w:tab w:val="left" w:pos="168"/>
                <w:tab w:val="num" w:pos="2160"/>
              </w:tabs>
              <w:spacing w:after="0" w:line="0" w:lineRule="atLeast"/>
              <w:ind w:left="298" w:hanging="284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</w:r>
            <w:r w:rsidR="006A588B"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ập xác định, TGT của các hàm số lượng giác</w:t>
            </w:r>
          </w:p>
          <w:p w:rsidR="006A588B" w:rsidRPr="00515C69" w:rsidRDefault="0048336A" w:rsidP="0048336A">
            <w:pPr>
              <w:tabs>
                <w:tab w:val="left" w:pos="168"/>
                <w:tab w:val="num" w:pos="2160"/>
              </w:tabs>
              <w:spacing w:after="0" w:line="0" w:lineRule="atLeast"/>
              <w:ind w:left="298" w:hanging="284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</w:r>
            <w:r w:rsidR="006A588B"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ương trình lượng giác cơ bản</w:t>
            </w:r>
          </w:p>
          <w:p w:rsidR="006A588B" w:rsidRPr="00515C69" w:rsidRDefault="0048336A" w:rsidP="0048336A">
            <w:pPr>
              <w:tabs>
                <w:tab w:val="left" w:pos="168"/>
                <w:tab w:val="num" w:pos="2160"/>
              </w:tabs>
              <w:spacing w:after="0" w:line="0" w:lineRule="atLeast"/>
              <w:ind w:left="298" w:hanging="284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</w:r>
            <w:r w:rsidR="006A588B"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ương trình bậc nhất và bậc hai đối với một hàm số lượng giác</w:t>
            </w:r>
          </w:p>
          <w:p w:rsidR="006A588B" w:rsidRPr="00515C69" w:rsidRDefault="0048336A" w:rsidP="0048336A">
            <w:pPr>
              <w:tabs>
                <w:tab w:val="left" w:pos="168"/>
                <w:tab w:val="num" w:pos="2160"/>
              </w:tabs>
              <w:spacing w:after="0" w:line="0" w:lineRule="atLeast"/>
              <w:ind w:left="298" w:hanging="284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</w:r>
            <w:r w:rsidR="006A588B"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ương trình đưa về bậc nhất, bậc hai đối với một hàm số lượng giác</w:t>
            </w:r>
          </w:p>
          <w:p w:rsidR="006A588B" w:rsidRPr="00515C69" w:rsidRDefault="0048336A" w:rsidP="0048336A">
            <w:pPr>
              <w:tabs>
                <w:tab w:val="left" w:pos="168"/>
                <w:tab w:val="num" w:pos="2160"/>
              </w:tabs>
              <w:spacing w:after="0" w:line="0" w:lineRule="atLeast"/>
              <w:ind w:left="298" w:hanging="284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</w:r>
            <w:r w:rsidR="006A588B"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hương trình bậc nhất với sin và cos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Về kỹ năng:  </w:t>
            </w:r>
          </w:p>
          <w:p w:rsidR="006A588B" w:rsidRPr="00515C69" w:rsidRDefault="0048336A" w:rsidP="0048336A">
            <w:pPr>
              <w:tabs>
                <w:tab w:val="left" w:pos="168"/>
                <w:tab w:val="num" w:pos="2160"/>
              </w:tabs>
              <w:spacing w:after="0" w:line="0" w:lineRule="atLeast"/>
              <w:ind w:left="298" w:hanging="284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</w:t>
            </w:r>
            <w:r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ab/>
            </w:r>
            <w:r w:rsidR="006A588B" w:rsidRPr="00515C6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fi-FI"/>
              </w:rPr>
              <w:t>Giải các phương trình lượng giác cơ bản</w:t>
            </w:r>
          </w:p>
        </w:tc>
        <w:tc>
          <w:tcPr>
            <w:tcW w:w="743" w:type="pc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Dạy học theo nhóm kết hợp dạy học cá nhâ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ình thức thảo luận.</w:t>
            </w:r>
          </w:p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57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A588B" w:rsidRPr="00CF7234" w:rsidTr="006B47A8">
        <w:trPr>
          <w:trHeight w:val="397"/>
          <w:tblHeader/>
        </w:trPr>
        <w:tc>
          <w:tcPr>
            <w:tcW w:w="413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7</w:t>
            </w: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19,20</w:t>
            </w:r>
          </w:p>
        </w:tc>
        <w:tc>
          <w:tcPr>
            <w:tcW w:w="557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CHƯƠNG II.</w:t>
            </w:r>
            <w:r w:rsidRPr="00515C6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TỔ HỢP – XÁC SUẤT</w:t>
            </w:r>
          </w:p>
        </w:tc>
        <w:tc>
          <w:tcPr>
            <w:tcW w:w="41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§1. 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sv-SE"/>
              </w:rPr>
              <w:t xml:space="preserve">Quy tắc đếm - 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Bài tập</w:t>
            </w:r>
          </w:p>
        </w:tc>
        <w:tc>
          <w:tcPr>
            <w:tcW w:w="705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- Qui tắc cộng, qui tắc  nhân.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vi-VN"/>
              </w:rPr>
            </w:pPr>
          </w:p>
        </w:tc>
        <w:tc>
          <w:tcPr>
            <w:tcW w:w="1196" w:type="pct"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vi-VN"/>
              </w:rPr>
              <w:t>Kiến thức: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Biết: Quy tắc cộng và quy tắc nhân;  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  <w:t>Kỹ năng: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Bước đầu vận dụng được quy tắc cộng và quy tắc nhân. 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  <w:lang w:val="pt-BR"/>
              </w:rPr>
            </w:pPr>
          </w:p>
        </w:tc>
        <w:tc>
          <w:tcPr>
            <w:tcW w:w="743" w:type="pc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Dạy học theo nhóm kết hợp dạy học cá nhâ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Hình thức thảo luậ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57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Bài tập cần làm : bài 1,2,3,4 (trang 46)</w:t>
            </w:r>
          </w:p>
        </w:tc>
      </w:tr>
      <w:tr w:rsidR="006A588B" w:rsidRPr="00CF7234" w:rsidTr="006B47A8">
        <w:trPr>
          <w:trHeight w:val="397"/>
          <w:tblHeader/>
        </w:trPr>
        <w:tc>
          <w:tcPr>
            <w:tcW w:w="413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21</w:t>
            </w:r>
          </w:p>
        </w:tc>
        <w:tc>
          <w:tcPr>
            <w:tcW w:w="557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§2. Hoán vị - Chỉnh hợp - Tổ hợp</w:t>
            </w:r>
          </w:p>
        </w:tc>
        <w:tc>
          <w:tcPr>
            <w:tcW w:w="705" w:type="pct"/>
            <w:vMerge w:val="restar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Hoán vị,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Chỉnh hợp, 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sv-SE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Tổ hợp</w:t>
            </w:r>
          </w:p>
        </w:tc>
        <w:tc>
          <w:tcPr>
            <w:tcW w:w="1196" w:type="pct"/>
            <w:vMerge w:val="restart"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sv-SE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sv-SE"/>
              </w:rPr>
              <w:t>Kiến thức: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Biết:  Hoán vị, chỉnh hợp, tổ hợp chập k của n phần tử;  Công thức  Nhị thức   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  <w:t>Kỹ năng: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Tính được số các hoán vị, chỉnh hợp, tổ hợp chập k của n phần tử . </w:t>
            </w:r>
          </w:p>
          <w:p w:rsidR="006A588B" w:rsidRPr="00515C69" w:rsidRDefault="006A588B" w:rsidP="006A588B">
            <w:pPr>
              <w:spacing w:after="0" w:line="0" w:lineRule="atLeast"/>
              <w:ind w:firstLine="53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Tính được số các hoán vị n phần tử;  chỉnh hợp, tổ hợp chập k của n phần tử.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</w:pPr>
          </w:p>
        </w:tc>
        <w:tc>
          <w:tcPr>
            <w:tcW w:w="743" w:type="pct"/>
            <w:vMerge w:val="restart"/>
          </w:tcPr>
          <w:p w:rsidR="006A588B" w:rsidRPr="00D33DDF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575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Ví dụ 2 trang 47 lặp lại hoạt động 1 trang 47 - Khuyến khích học sinh tự học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Không chứng minh các định lí trang 48, 50, 52 - Khuyến khích học sinh tự học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Mục III.3 - Tự học có hướng dẫn. </w:t>
            </w:r>
          </w:p>
        </w:tc>
      </w:tr>
      <w:tr w:rsidR="006A588B" w:rsidRPr="00515C69" w:rsidTr="006B47A8">
        <w:trPr>
          <w:trHeight w:val="397"/>
          <w:tblHeader/>
        </w:trPr>
        <w:tc>
          <w:tcPr>
            <w:tcW w:w="413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22,23, 24</w:t>
            </w:r>
          </w:p>
        </w:tc>
        <w:tc>
          <w:tcPr>
            <w:tcW w:w="557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pct"/>
            <w:vMerge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96" w:type="pct"/>
            <w:vMerge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743" w:type="pct"/>
            <w:vMerge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A588B" w:rsidRPr="00515C69" w:rsidTr="006B47A8">
        <w:trPr>
          <w:trHeight w:val="397"/>
          <w:tblHeader/>
        </w:trPr>
        <w:tc>
          <w:tcPr>
            <w:tcW w:w="413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25,26</w:t>
            </w:r>
          </w:p>
        </w:tc>
        <w:tc>
          <w:tcPr>
            <w:tcW w:w="557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Bài tập</w:t>
            </w:r>
          </w:p>
        </w:tc>
        <w:tc>
          <w:tcPr>
            <w:tcW w:w="1196" w:type="pct"/>
            <w:vMerge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743" w:type="pct"/>
            <w:vMerge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Bài 1, 2, 3, 6 (trang 54)</w:t>
            </w:r>
          </w:p>
        </w:tc>
      </w:tr>
      <w:tr w:rsidR="006A588B" w:rsidRPr="00515C69" w:rsidTr="006B47A8">
        <w:trPr>
          <w:trHeight w:val="397"/>
          <w:tblHeader/>
        </w:trPr>
        <w:tc>
          <w:tcPr>
            <w:tcW w:w="413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27</w:t>
            </w:r>
          </w:p>
        </w:tc>
        <w:tc>
          <w:tcPr>
            <w:tcW w:w="3616" w:type="pct"/>
            <w:gridSpan w:val="5"/>
            <w:vAlign w:val="center"/>
          </w:tcPr>
          <w:p w:rsidR="006A588B" w:rsidRPr="00515C69" w:rsidRDefault="006A588B" w:rsidP="006A588B">
            <w:pPr>
              <w:spacing w:after="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KIỂM TRA GIỮA KÌ I</w:t>
            </w:r>
          </w:p>
        </w:tc>
        <w:tc>
          <w:tcPr>
            <w:tcW w:w="57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A588B" w:rsidRPr="00CF7234" w:rsidTr="006B47A8">
        <w:trPr>
          <w:trHeight w:val="397"/>
          <w:tblHeader/>
        </w:trPr>
        <w:tc>
          <w:tcPr>
            <w:tcW w:w="413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10</w:t>
            </w: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28, 29</w:t>
            </w:r>
          </w:p>
        </w:tc>
        <w:tc>
          <w:tcPr>
            <w:tcW w:w="557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§3.Nhị thức Niu – tơn</w:t>
            </w:r>
          </w:p>
        </w:tc>
        <w:tc>
          <w:tcPr>
            <w:tcW w:w="705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- Công thức nhị thức 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Niu – tơn.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- 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Các ứng dụng của Công thức nhị thức 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Niu – tơn.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96" w:type="pct"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sz w:val="24"/>
                <w:szCs w:val="24"/>
              </w:rPr>
              <w:t>Về kiến thức: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Biết khai triển nhị thức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Biết biểu diễn hệ số của khai triển theo tam giác Pascal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Biết tìm số hạng bất kì trong khai triển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sz w:val="24"/>
                <w:szCs w:val="24"/>
              </w:rPr>
              <w:t>Về kỹ năng: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Biết khai triển nhị thức Niu-tơn  với một số mũ cụ thể. 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Tìm được hệ số của x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k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trong khai triển (ax + b)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n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thành đa thức. 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ay hỗ trợ việc tính toán.</w:t>
            </w:r>
          </w:p>
        </w:tc>
        <w:tc>
          <w:tcPr>
            <w:tcW w:w="743" w:type="pc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Dạy học theo nhóm kết hợp dạy học cá nhâ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Hình thức thảo luận.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575" w:type="pct"/>
            <w:vAlign w:val="center"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Ví dụ 3 trang 56 - Tự học có hướng dẫn.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HĐ 2 tr 57 - Không dạy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Bài tập cần làm: 1, 2, 5 (trang 57)</w:t>
            </w:r>
          </w:p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pt-BR"/>
              </w:rPr>
            </w:pPr>
          </w:p>
        </w:tc>
      </w:tr>
      <w:tr w:rsidR="006A588B" w:rsidRPr="00CF7234" w:rsidTr="00515C69">
        <w:trPr>
          <w:trHeight w:val="3109"/>
          <w:tblHeader/>
        </w:trPr>
        <w:tc>
          <w:tcPr>
            <w:tcW w:w="413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pt-BR"/>
              </w:rPr>
            </w:pP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30</w:t>
            </w:r>
          </w:p>
        </w:tc>
        <w:tc>
          <w:tcPr>
            <w:tcW w:w="557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§4. Phép thử và biến cố. Bài tập</w:t>
            </w:r>
          </w:p>
        </w:tc>
        <w:tc>
          <w:tcPr>
            <w:tcW w:w="705" w:type="pct"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Phép thử và biến cố.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96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  <w:t>Về kiến thức: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: Phép thử ngẫu nhiên; không gian mẫu; biến cố liên quan đến phép thử ngẫu nhiên. Định nghĩa xác suất của biến cố.  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  <w:t xml:space="preserve">Về kỹ năng: 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Xác định được: phép thử ngẫu nhiên; không gian mẫu; biến cố liên quan đến phép thử ngẫu nhiên</w:t>
            </w:r>
          </w:p>
        </w:tc>
        <w:tc>
          <w:tcPr>
            <w:tcW w:w="743" w:type="pc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Dạy học theo nhóm kết hợp dạy học cá nhâ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Hình thức thảo luận.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575" w:type="pct"/>
            <w:vAlign w:val="center"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6A588B" w:rsidRPr="00515C69" w:rsidRDefault="006A588B" w:rsidP="00515C69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Bài tập cầ</w:t>
            </w:r>
            <w:r w:rsid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 làm: 2,4,6 (trang 63-64)</w:t>
            </w:r>
          </w:p>
        </w:tc>
      </w:tr>
      <w:tr w:rsidR="006A588B" w:rsidRPr="00CF7234" w:rsidTr="00515C69">
        <w:trPr>
          <w:trHeight w:val="2820"/>
          <w:tblHeader/>
        </w:trPr>
        <w:tc>
          <w:tcPr>
            <w:tcW w:w="413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31</w:t>
            </w:r>
          </w:p>
        </w:tc>
        <w:tc>
          <w:tcPr>
            <w:tcW w:w="557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CHƯƠNG II.</w:t>
            </w:r>
            <w:r w:rsidRPr="00515C6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TỔ HỢP – XÁC SUẤT</w:t>
            </w:r>
          </w:p>
        </w:tc>
        <w:tc>
          <w:tcPr>
            <w:tcW w:w="41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§4. Phép thử và biến cố. Bài tập(TT)</w:t>
            </w:r>
          </w:p>
        </w:tc>
        <w:tc>
          <w:tcPr>
            <w:tcW w:w="705" w:type="pct"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Phép thử và biến cố.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96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  <w:t>Về kiến thức: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: Phép thử ngẫu nhiên; không gian mẫu; biến cố liên quan đến phép thử ngẫu nhiên. Định nghĩa xác suất của biến cố.  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  <w:t xml:space="preserve">Về kỹ năng: 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Xác định được: phép thử ngẫu nhiên; không gian mẫu; biến cố liên quan đến phép thử ngẫu nhiên</w:t>
            </w:r>
          </w:p>
        </w:tc>
        <w:tc>
          <w:tcPr>
            <w:tcW w:w="743" w:type="pct"/>
          </w:tcPr>
          <w:p w:rsidR="006A588B" w:rsidRPr="00D33DDF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575" w:type="pct"/>
          </w:tcPr>
          <w:p w:rsidR="006A588B" w:rsidRPr="00D33DDF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6A588B" w:rsidRPr="00D33DDF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6A588B" w:rsidRPr="00D33DDF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6A588B" w:rsidRPr="00D33DDF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6A588B" w:rsidRPr="00D33DDF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6A588B" w:rsidRPr="00D33DDF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Bài tập cần làm: 2,4,6 (trang 63-64); 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6A588B" w:rsidRPr="00515C69" w:rsidTr="006B47A8">
        <w:trPr>
          <w:trHeight w:val="397"/>
          <w:tblHeader/>
        </w:trPr>
        <w:tc>
          <w:tcPr>
            <w:tcW w:w="413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32,33</w:t>
            </w:r>
          </w:p>
        </w:tc>
        <w:tc>
          <w:tcPr>
            <w:tcW w:w="557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§5. Xác suất của biến cố</w:t>
            </w:r>
          </w:p>
        </w:tc>
        <w:tc>
          <w:tcPr>
            <w:tcW w:w="705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Xác suất của biến cố.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96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  <w:t>Về kiến thức: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Biết</w:t>
            </w: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: Định nghĩa xác suất của biến cố.  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Biết tính chất:</w:t>
            </w:r>
            <w:r w:rsidRPr="00515C6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7.5pt;height:20.25pt" o:ole="">
                  <v:imagedata r:id="rId8" o:title=""/>
                </v:shape>
                <o:OLEObject Type="Embed" ProgID="Equation.DSMT4" ShapeID="_x0000_i1025" DrawAspect="Content" ObjectID="_1671881228" r:id="rId9"/>
              </w:objec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515C6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79" w:dyaOrig="400">
                <v:shape id="_x0000_i1026" type="#_x0000_t75" style="width:78.75pt;height:20.25pt" o:ole="">
                  <v:imagedata r:id="rId10" o:title=""/>
                </v:shape>
                <o:OLEObject Type="Embed" ProgID="Equation.DSMT4" ShapeID="_x0000_i1026" DrawAspect="Content" ObjectID="_1671881229" r:id="rId11"/>
              </w:objec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Biết (không chứng minh) định lí cộng xác suất và định lí nhân xác suất.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  <w:t xml:space="preserve">Về kỹ năng: 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Xác định được:  Biết dùng máy tính bỏ túi hỗ trợ tính xác suất.</w:t>
            </w:r>
          </w:p>
        </w:tc>
        <w:tc>
          <w:tcPr>
            <w:tcW w:w="743" w:type="pc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Dạy học theo nhóm kết hợp dạy học cá nhân.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Hình thức thảo luận.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57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pt-BR"/>
              </w:rPr>
            </w:pPr>
          </w:p>
        </w:tc>
      </w:tr>
      <w:tr w:rsidR="006A588B" w:rsidRPr="00CF7234" w:rsidTr="006B47A8">
        <w:trPr>
          <w:trHeight w:val="397"/>
          <w:tblHeader/>
        </w:trPr>
        <w:tc>
          <w:tcPr>
            <w:tcW w:w="413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2</w:t>
            </w:r>
          </w:p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34</w:t>
            </w:r>
          </w:p>
        </w:tc>
        <w:tc>
          <w:tcPr>
            <w:tcW w:w="557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5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Bài tập</w:t>
            </w:r>
          </w:p>
        </w:tc>
        <w:tc>
          <w:tcPr>
            <w:tcW w:w="1196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iCs/>
                <w:sz w:val="24"/>
                <w:szCs w:val="24"/>
                <w:lang w:val="pt-BR"/>
              </w:rPr>
              <w:t>Biết giải các dạng bt cơ bản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hực hành giải toán trên MTCT</w:t>
            </w:r>
          </w:p>
        </w:tc>
        <w:tc>
          <w:tcPr>
            <w:tcW w:w="743" w:type="pct"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Hình thức thảo luận nhóm.</w:t>
            </w:r>
          </w:p>
          <w:p w:rsidR="006A588B" w:rsidRPr="00D33DDF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575" w:type="pct"/>
            <w:vAlign w:val="center"/>
          </w:tcPr>
          <w:p w:rsidR="006A588B" w:rsidRPr="00515C69" w:rsidRDefault="00BC7357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fr-F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Bài tập cần làm 1, 4, 5 (trang 74);</w:t>
            </w:r>
          </w:p>
        </w:tc>
      </w:tr>
      <w:tr w:rsidR="006A588B" w:rsidRPr="00CF7234" w:rsidTr="00515C69">
        <w:trPr>
          <w:trHeight w:val="2832"/>
          <w:tblHeader/>
        </w:trPr>
        <w:tc>
          <w:tcPr>
            <w:tcW w:w="413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35,36</w:t>
            </w:r>
          </w:p>
        </w:tc>
        <w:tc>
          <w:tcPr>
            <w:tcW w:w="557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Ôn tập chương II</w:t>
            </w:r>
          </w:p>
        </w:tc>
        <w:tc>
          <w:tcPr>
            <w:tcW w:w="705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Ôn tập các nd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- Công thức nhị thức 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Niu – tơn.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- 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Các ứng dụng của Công thức nhị thức 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Niu – tơn.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Phép thử và biến cố.</w:t>
            </w:r>
          </w:p>
          <w:p w:rsidR="006A588B" w:rsidRPr="00515C69" w:rsidRDefault="006A588B" w:rsidP="00515C69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Xác suất của biến cố</w:t>
            </w:r>
            <w:r w:rsidR="00515C6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96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iCs/>
                <w:sz w:val="24"/>
                <w:szCs w:val="24"/>
                <w:lang w:val="pt-BR"/>
              </w:rPr>
              <w:t>Yêu cầu: hs biết vận dụng kiến thức đã học vào giải các bài tập sgk</w:t>
            </w:r>
          </w:p>
        </w:tc>
        <w:tc>
          <w:tcPr>
            <w:tcW w:w="743" w:type="pc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Dạy học theo nhóm kết hợp dạy học cá nhân.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Hình thức thảo luận.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pct"/>
            <w:vAlign w:val="center"/>
          </w:tcPr>
          <w:p w:rsidR="00BC7357" w:rsidRPr="00515C69" w:rsidRDefault="00BC7357" w:rsidP="00BC7357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Bài tập cần làm</w:t>
            </w:r>
          </w:p>
          <w:p w:rsidR="006A588B" w:rsidRPr="00D33DDF" w:rsidRDefault="00BC7357" w:rsidP="00BC73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fr-FR"/>
              </w:rPr>
            </w:pPr>
            <w:r w:rsidRPr="00D33DDF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1,2,3,4,5,7 (trang 76)</w:t>
            </w:r>
          </w:p>
        </w:tc>
      </w:tr>
      <w:tr w:rsidR="006A588B" w:rsidRPr="00515C69" w:rsidTr="006B47A8">
        <w:trPr>
          <w:trHeight w:val="397"/>
          <w:tblHeader/>
        </w:trPr>
        <w:tc>
          <w:tcPr>
            <w:tcW w:w="413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37,38</w:t>
            </w:r>
          </w:p>
        </w:tc>
        <w:tc>
          <w:tcPr>
            <w:tcW w:w="557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CHƯƠNG III.</w:t>
            </w:r>
            <w:r w:rsidRPr="00515C6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DÃY SỐ - CẤP SỐ CỘNG VÀ CẤP SỐ NHÂN (12 tiết)</w:t>
            </w:r>
          </w:p>
        </w:tc>
        <w:tc>
          <w:tcPr>
            <w:tcW w:w="41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§1. Phương pháp quy nạp toán học</w:t>
            </w:r>
          </w:p>
        </w:tc>
        <w:tc>
          <w:tcPr>
            <w:tcW w:w="705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Phương pháp quy nạp toán học.</w:t>
            </w:r>
          </w:p>
        </w:tc>
        <w:tc>
          <w:tcPr>
            <w:tcW w:w="1196" w:type="pc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Về kiến thức: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iểu được phương pháp quy nạp toán học.</w:t>
            </w:r>
          </w:p>
          <w:p w:rsidR="006A588B" w:rsidRPr="00515C69" w:rsidRDefault="006A588B" w:rsidP="006A588B">
            <w:pPr>
              <w:keepNext/>
              <w:keepLines/>
              <w:adjustRightInd w:val="0"/>
              <w:spacing w:after="0" w:line="240" w:lineRule="auto"/>
              <w:outlineLvl w:val="0"/>
              <w:rPr>
                <w:rFonts w:ascii="Times New Roman" w:eastAsiaTheme="majorEastAsia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eastAsiaTheme="majorEastAsia" w:hAnsi="Times New Roman" w:cs="Times New Roman"/>
                <w:bCs/>
                <w:i/>
                <w:iCs/>
                <w:sz w:val="24"/>
                <w:szCs w:val="24"/>
              </w:rPr>
              <w:t xml:space="preserve">Về kỹ </w:t>
            </w:r>
            <w:r w:rsidRPr="00515C69">
              <w:rPr>
                <w:rFonts w:ascii="Times New Roman" w:eastAsiaTheme="majorEastAsia" w:hAnsi="Times New Roman" w:cs="Times New Roman"/>
                <w:i/>
                <w:iCs/>
                <w:sz w:val="24"/>
                <w:szCs w:val="24"/>
              </w:rPr>
              <w:t>năng:</w:t>
            </w:r>
            <w:r w:rsidRPr="00515C69">
              <w:rPr>
                <w:rFonts w:ascii="Times New Roman" w:eastAsiaTheme="majorEastAsia" w:hAnsi="Times New Roman" w:cs="Times New Roman"/>
                <w:sz w:val="24"/>
                <w:szCs w:val="24"/>
              </w:rPr>
              <w:t xml:space="preserve"> 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bCs/>
                <w:sz w:val="24"/>
                <w:szCs w:val="24"/>
              </w:rPr>
              <w:t>- Biết cách chứng minh một số mệnh đề đơn giản bằng quy nạp.</w:t>
            </w:r>
          </w:p>
        </w:tc>
        <w:tc>
          <w:tcPr>
            <w:tcW w:w="743" w:type="pc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Dạy học theo nhóm kết hợp dạy học cá nhâ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Hình thức thảo luậ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</w:p>
        </w:tc>
        <w:tc>
          <w:tcPr>
            <w:tcW w:w="575" w:type="pct"/>
            <w:vAlign w:val="center"/>
          </w:tcPr>
          <w:p w:rsidR="006A588B" w:rsidRPr="00515C69" w:rsidRDefault="00BC7357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Làm các bài tập 1; 4; 5</w:t>
            </w:r>
          </w:p>
        </w:tc>
      </w:tr>
      <w:tr w:rsidR="006A588B" w:rsidRPr="00515C69" w:rsidTr="006B47A8">
        <w:trPr>
          <w:trHeight w:val="629"/>
          <w:tblHeader/>
        </w:trPr>
        <w:tc>
          <w:tcPr>
            <w:tcW w:w="413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39</w:t>
            </w:r>
          </w:p>
        </w:tc>
        <w:tc>
          <w:tcPr>
            <w:tcW w:w="557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§2. Dãy số. Bài 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ập</w:t>
            </w:r>
          </w:p>
        </w:tc>
        <w:tc>
          <w:tcPr>
            <w:tcW w:w="705" w:type="pct"/>
            <w:vMerge w:val="restart"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Định nghĩa dãy số. 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Cách cho dãy số.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Dãy số tăng, giảm và bị chặn.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96" w:type="pct"/>
            <w:vMerge w:val="restar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s-ES"/>
              </w:rPr>
              <w:lastRenderedPageBreak/>
              <w:t xml:space="preserve">Về kiến thức: 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- Biết khái niệm dãy số; cách cho 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lastRenderedPageBreak/>
              <w:t xml:space="preserve">dãy số (bởi công thức tổng quát; bởi hệ thức truy hồi; mô tả); dãy số hữu hạn, vô hạn. 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- Biết tính tăng,  giảm, bị chặn của một dãy số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s-ES"/>
              </w:rPr>
              <w:t>Về kỹ  năng: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s-ES"/>
              </w:rPr>
              <w:t xml:space="preserve">  </w:t>
            </w:r>
            <w:r w:rsidRPr="00515C69">
              <w:rPr>
                <w:rFonts w:ascii="Times New Roman" w:hAnsi="Times New Roman" w:cs="Times New Roman"/>
                <w:iCs/>
                <w:sz w:val="24"/>
                <w:szCs w:val="24"/>
                <w:lang w:val="es-ES"/>
              </w:rPr>
              <w:t>Chứng minh được tính tăng, giảm, bị chặn của một dãy số đơn giản cho trước.</w:t>
            </w:r>
          </w:p>
        </w:tc>
        <w:tc>
          <w:tcPr>
            <w:tcW w:w="743" w:type="pct"/>
            <w:vMerge w:val="restar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lastRenderedPageBreak/>
              <w:t xml:space="preserve">- Dạy học theo nhóm kết hợp dạy 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lastRenderedPageBreak/>
              <w:t>học cá nhâ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- Hình thức thảo luậ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A588B" w:rsidRPr="00515C69" w:rsidTr="006B47A8">
        <w:trPr>
          <w:trHeight w:val="397"/>
          <w:tblHeader/>
        </w:trPr>
        <w:tc>
          <w:tcPr>
            <w:tcW w:w="413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40</w:t>
            </w:r>
          </w:p>
        </w:tc>
        <w:tc>
          <w:tcPr>
            <w:tcW w:w="557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05" w:type="pct"/>
            <w:vMerge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96" w:type="pct"/>
            <w:vMerge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743" w:type="pct"/>
            <w:vMerge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pct"/>
            <w:vAlign w:val="center"/>
          </w:tcPr>
          <w:p w:rsidR="00BC7357" w:rsidRPr="00515C69" w:rsidRDefault="00BC7357" w:rsidP="00BC7357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Mục II.2, III– Học sinh tự học.</w:t>
            </w:r>
          </w:p>
          <w:p w:rsidR="006A588B" w:rsidRPr="00515C69" w:rsidRDefault="00BC7357" w:rsidP="00BC73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Bài tập cần làm: 1, 2a, 3a, 4a,b,c.</w:t>
            </w:r>
          </w:p>
        </w:tc>
      </w:tr>
      <w:tr w:rsidR="006A588B" w:rsidRPr="00515C69" w:rsidTr="00515C69">
        <w:trPr>
          <w:trHeight w:val="3400"/>
          <w:tblHeader/>
        </w:trPr>
        <w:tc>
          <w:tcPr>
            <w:tcW w:w="413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15</w:t>
            </w: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41,42</w:t>
            </w:r>
          </w:p>
        </w:tc>
        <w:tc>
          <w:tcPr>
            <w:tcW w:w="557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§3. Cấp số cộng. Bài tập</w:t>
            </w:r>
          </w:p>
        </w:tc>
        <w:tc>
          <w:tcPr>
            <w:tcW w:w="705" w:type="pct"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- Định nghĩa 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Số hạng tổng quát.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Tính chất của các số hạng của cấp số cộng.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Công thức tính tổng n số hạng đầu.</w:t>
            </w:r>
          </w:p>
        </w:tc>
        <w:tc>
          <w:tcPr>
            <w:tcW w:w="1196" w:type="pc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Về kiến thức: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- </w:t>
            </w:r>
            <w:r w:rsidRPr="00515C69">
              <w:rPr>
                <w:rFonts w:ascii="Times New Roman" w:hAnsi="Times New Roman" w:cs="Times New Roman"/>
                <w:iCs/>
                <w:sz w:val="24"/>
                <w:szCs w:val="24"/>
              </w:rPr>
              <w:t>Biết</w:t>
            </w: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được: khái niệm cấp số cộng, tính chất </w:t>
            </w:r>
            <w:r w:rsidRPr="00515C6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80" w:dyaOrig="620" w14:anchorId="1457C1C5">
                <v:shape id="_x0000_i1027" type="#_x0000_t75" style="width:114pt;height:31.5pt" o:ole="">
                  <v:imagedata r:id="rId12" o:title=""/>
                </v:shape>
                <o:OLEObject Type="Embed" ProgID="Equation.DSMT4" ShapeID="_x0000_i1027" DrawAspect="Content" ObjectID="_1671881230" r:id="rId13"/>
              </w:objec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, số hạng tổng quát u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, tổng của n số hạng đầu tiên của cấp số cộng S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Về kỹ năng: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Tìm được các yếu tố còn lại khi cho biết 3 trong 5 yếu tố u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, u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,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, n, d, S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43" w:type="pc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Dạy học theo nhóm kết hợp dạy học cá nhâ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ình thức thảo luậ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pct"/>
            <w:vAlign w:val="center"/>
          </w:tcPr>
          <w:p w:rsidR="00BC7357" w:rsidRPr="00515C69" w:rsidRDefault="00BC7357" w:rsidP="00BC7357">
            <w:pPr>
              <w:spacing w:after="0" w:line="0" w:lineRule="atLeast"/>
              <w:jc w:val="both"/>
              <w:rPr>
                <w:rFonts w:ascii="Times New Roman" w:hAnsi="Times New Roman" w:cs="Times New Roman"/>
                <w:color w:val="7030A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Mục II. Định lý 1, III. Định lý 2 – GV định hướng phần chứng minh - Học sinh tự học.</w:t>
            </w:r>
          </w:p>
          <w:p w:rsidR="006A588B" w:rsidRPr="00515C69" w:rsidRDefault="00BC7357" w:rsidP="00BC73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Bài tập cần làm: 1, 2, 3, 4, 5.</w:t>
            </w:r>
          </w:p>
        </w:tc>
      </w:tr>
      <w:tr w:rsidR="006A588B" w:rsidRPr="00CF7234" w:rsidTr="006B47A8">
        <w:trPr>
          <w:trHeight w:val="5750"/>
          <w:tblHeader/>
        </w:trPr>
        <w:tc>
          <w:tcPr>
            <w:tcW w:w="413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16</w:t>
            </w: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43,44</w:t>
            </w:r>
          </w:p>
        </w:tc>
        <w:tc>
          <w:tcPr>
            <w:tcW w:w="557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§4. Cấp số nhân. Bài tập</w:t>
            </w:r>
          </w:p>
        </w:tc>
        <w:tc>
          <w:tcPr>
            <w:tcW w:w="705" w:type="pct"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- Định nghĩa </w:t>
            </w:r>
          </w:p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Số hạng tổng quát.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Tính chất của các số hạng của cấp số nhân.</w:t>
            </w:r>
          </w:p>
        </w:tc>
        <w:tc>
          <w:tcPr>
            <w:tcW w:w="1196" w:type="pc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Về kiến thức: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  </w:t>
            </w:r>
            <w:r w:rsidRPr="00515C69">
              <w:rPr>
                <w:rFonts w:ascii="Times New Roman" w:hAnsi="Times New Roman" w:cs="Times New Roman"/>
                <w:iCs/>
                <w:sz w:val="24"/>
                <w:szCs w:val="24"/>
              </w:rPr>
              <w:t>Biết được: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khái niệm cấp số nhân, tính chất </w:t>
            </w:r>
            <w:r w:rsidRPr="00515C6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060" w:dyaOrig="420" w14:anchorId="35AD8338">
                <v:shape id="_x0000_i1028" type="#_x0000_t75" style="width:103.5pt;height:21pt" o:ole="">
                  <v:imagedata r:id="rId14" o:title=""/>
                </v:shape>
                <o:OLEObject Type="Embed" ProgID="Equation.DSMT4" ShapeID="_x0000_i1028" DrawAspect="Content" ObjectID="_1671881231" r:id="rId15"/>
              </w:objec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,  số hạng tổng quát u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, tổng của n số hạng đầu tiên của cấp số nhân S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Về kỹ năng:</w:t>
            </w:r>
          </w:p>
          <w:p w:rsidR="006A588B" w:rsidRPr="0075005F" w:rsidRDefault="006A588B" w:rsidP="0075005F">
            <w:pPr>
              <w:spacing w:after="0" w:line="0" w:lineRule="atLeast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Tìm được các yếu tố còn lại khi cho biết 3 trong 5 yếu tố u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, u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,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, n, q, S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43" w:type="pc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Dạy học theo nhóm kết hợp dạy học cá nhâ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Hình thức thảo luậ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575" w:type="pct"/>
            <w:vAlign w:val="center"/>
          </w:tcPr>
          <w:p w:rsidR="00BC7357" w:rsidRPr="00515C69" w:rsidRDefault="00BC7357" w:rsidP="00BC7357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ục II.VD3 - Học sinh tự học</w:t>
            </w:r>
          </w:p>
          <w:p w:rsidR="00BC7357" w:rsidRPr="00515C69" w:rsidRDefault="00BC7357" w:rsidP="00BC7357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ục II. Định lý 1, III. Định lý 2 - GV định hướng phần chứng minh - Học sinh tự học.</w:t>
            </w:r>
          </w:p>
          <w:p w:rsidR="006A588B" w:rsidRPr="00515C69" w:rsidRDefault="00BC7357" w:rsidP="00BC73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fr-FR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Bài tập luyện tập: 1, 2, 3 (T103), bài 4 (T104)</w:t>
            </w:r>
          </w:p>
        </w:tc>
      </w:tr>
      <w:tr w:rsidR="006A588B" w:rsidRPr="00515C69" w:rsidTr="006B47A8">
        <w:trPr>
          <w:trHeight w:val="397"/>
          <w:tblHeader/>
        </w:trPr>
        <w:tc>
          <w:tcPr>
            <w:tcW w:w="413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45,46</w:t>
            </w:r>
          </w:p>
        </w:tc>
        <w:tc>
          <w:tcPr>
            <w:tcW w:w="557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Ôn tập chương III đại số và giải tích</w:t>
            </w:r>
          </w:p>
        </w:tc>
        <w:tc>
          <w:tcPr>
            <w:tcW w:w="705" w:type="pct"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96" w:type="pct"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sz w:val="24"/>
                <w:szCs w:val="24"/>
              </w:rPr>
              <w:t>Về kiến thức: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iểu được các kiến thức về dãy số, cấp số cộng, cấp số nhân và mạch kiến thức của chương.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iểu và vận dụng được các định nghĩa, tính chất, định lý và công thức trong chương.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sz w:val="24"/>
                <w:szCs w:val="24"/>
              </w:rPr>
              <w:t>Về kỹ năng: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Biết cách cho một dãy số, xét tính tăng giảm của một dãy số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Xác định được các yếu tố còn lại của cấp số cộng, cấp số nhân khi biết một số yếu tố xác định cấp số đó.</w:t>
            </w:r>
          </w:p>
        </w:tc>
        <w:tc>
          <w:tcPr>
            <w:tcW w:w="743" w:type="pc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Dạy học theo nhóm kết hợp dạy học cá nhâ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ình thức thảo luậ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5" w:type="pct"/>
            <w:vAlign w:val="center"/>
          </w:tcPr>
          <w:p w:rsidR="006A588B" w:rsidRPr="00515C69" w:rsidRDefault="00BC7357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Bài tập cần làm: 2,3,4,6a,8,9, 10,11,12.</w:t>
            </w:r>
          </w:p>
        </w:tc>
      </w:tr>
      <w:tr w:rsidR="006A588B" w:rsidRPr="00515C69" w:rsidTr="006B47A8">
        <w:trPr>
          <w:trHeight w:val="397"/>
          <w:tblHeader/>
        </w:trPr>
        <w:tc>
          <w:tcPr>
            <w:tcW w:w="413" w:type="pct"/>
            <w:vMerge w:val="restar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18</w:t>
            </w: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47</w:t>
            </w:r>
          </w:p>
        </w:tc>
        <w:tc>
          <w:tcPr>
            <w:tcW w:w="557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</w:pPr>
          </w:p>
        </w:tc>
        <w:tc>
          <w:tcPr>
            <w:tcW w:w="41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Ôn tập cuối học kì 1 đại số và giải tích</w:t>
            </w:r>
          </w:p>
        </w:tc>
        <w:tc>
          <w:tcPr>
            <w:tcW w:w="705" w:type="pct"/>
          </w:tcPr>
          <w:p w:rsidR="006A588B" w:rsidRPr="00515C69" w:rsidRDefault="006A588B" w:rsidP="006A588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Ôn tập học kỳ I</w:t>
            </w:r>
          </w:p>
        </w:tc>
        <w:tc>
          <w:tcPr>
            <w:tcW w:w="1196" w:type="pct"/>
          </w:tcPr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  <w:t xml:space="preserve">Về kiến thức: 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val="es-ES"/>
              </w:rPr>
              <w:t>- Nắm được các kiến thức đã học trong học kỳ I.</w:t>
            </w:r>
          </w:p>
          <w:p w:rsidR="006A588B" w:rsidRPr="00515C69" w:rsidRDefault="006A588B" w:rsidP="006A588B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  <w:t xml:space="preserve">Về kỹ năng: 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- Tổng hợp các kỹ năng các chủ đề trong học kỳ I.</w:t>
            </w:r>
          </w:p>
        </w:tc>
        <w:tc>
          <w:tcPr>
            <w:tcW w:w="743" w:type="pct"/>
          </w:tcPr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- Dạy học theo nhóm kết hợp dạy học cá nhân.</w:t>
            </w:r>
          </w:p>
          <w:p w:rsidR="006A588B" w:rsidRPr="00515C69" w:rsidRDefault="006A588B" w:rsidP="006A588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57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A588B" w:rsidRPr="00515C69" w:rsidTr="006B47A8">
        <w:trPr>
          <w:trHeight w:val="397"/>
          <w:tblHeader/>
        </w:trPr>
        <w:tc>
          <w:tcPr>
            <w:tcW w:w="413" w:type="pct"/>
            <w:vMerge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6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eastAsia="vi"/>
              </w:rPr>
              <w:t>48</w:t>
            </w:r>
          </w:p>
        </w:tc>
        <w:tc>
          <w:tcPr>
            <w:tcW w:w="3616" w:type="pct"/>
            <w:gridSpan w:val="5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KIỂM TRA HỌC KỲ I</w:t>
            </w:r>
          </w:p>
        </w:tc>
        <w:tc>
          <w:tcPr>
            <w:tcW w:w="575" w:type="pct"/>
            <w:vAlign w:val="center"/>
          </w:tcPr>
          <w:p w:rsidR="006A588B" w:rsidRPr="00515C69" w:rsidRDefault="006A588B" w:rsidP="006A588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E769CA" w:rsidRPr="00515C69" w:rsidRDefault="00E769CA" w:rsidP="00E769CA">
      <w:pPr>
        <w:rPr>
          <w:rFonts w:ascii="Times New Roman" w:hAnsi="Times New Roman" w:cs="Times New Roman"/>
          <w:sz w:val="24"/>
          <w:szCs w:val="24"/>
        </w:rPr>
      </w:pPr>
    </w:p>
    <w:p w:rsidR="00E769CA" w:rsidRPr="00515C69" w:rsidRDefault="00E769CA" w:rsidP="00E769CA">
      <w:pPr>
        <w:tabs>
          <w:tab w:val="left" w:pos="4287"/>
        </w:tabs>
        <w:rPr>
          <w:rFonts w:ascii="Times New Roman" w:hAnsi="Times New Roman" w:cs="Times New Roman"/>
          <w:sz w:val="24"/>
          <w:szCs w:val="24"/>
        </w:rPr>
      </w:pPr>
      <w:r w:rsidRPr="00515C69">
        <w:rPr>
          <w:rFonts w:ascii="Times New Roman" w:hAnsi="Times New Roman" w:cs="Times New Roman"/>
          <w:sz w:val="24"/>
          <w:szCs w:val="24"/>
        </w:rPr>
        <w:tab/>
      </w:r>
    </w:p>
    <w:p w:rsidR="00E769CA" w:rsidRPr="00515C69" w:rsidRDefault="00E769CA" w:rsidP="00E769CA">
      <w:pPr>
        <w:tabs>
          <w:tab w:val="left" w:pos="4287"/>
        </w:tabs>
        <w:rPr>
          <w:rFonts w:ascii="Times New Roman" w:hAnsi="Times New Roman" w:cs="Times New Roman"/>
          <w:sz w:val="24"/>
          <w:szCs w:val="24"/>
        </w:rPr>
      </w:pPr>
    </w:p>
    <w:p w:rsidR="006B47A8" w:rsidRPr="00515C69" w:rsidRDefault="006B47A8" w:rsidP="00E769CA">
      <w:pPr>
        <w:tabs>
          <w:tab w:val="left" w:pos="4287"/>
        </w:tabs>
        <w:rPr>
          <w:rFonts w:ascii="Times New Roman" w:hAnsi="Times New Roman" w:cs="Times New Roman"/>
          <w:sz w:val="24"/>
          <w:szCs w:val="24"/>
        </w:rPr>
      </w:pPr>
    </w:p>
    <w:tbl>
      <w:tblPr>
        <w:tblW w:w="5096" w:type="pct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00"/>
        <w:gridCol w:w="1151"/>
        <w:gridCol w:w="1411"/>
        <w:gridCol w:w="55"/>
        <w:gridCol w:w="1355"/>
        <w:gridCol w:w="2135"/>
        <w:gridCol w:w="3473"/>
        <w:gridCol w:w="2152"/>
        <w:gridCol w:w="1671"/>
      </w:tblGrid>
      <w:tr w:rsidR="00E769CA" w:rsidRPr="00515C69" w:rsidTr="00C407D0">
        <w:trPr>
          <w:trHeight w:val="800"/>
          <w:tblHeader/>
        </w:trPr>
        <w:tc>
          <w:tcPr>
            <w:tcW w:w="411" w:type="pct"/>
            <w:vAlign w:val="center"/>
          </w:tcPr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uần</w:t>
            </w:r>
          </w:p>
        </w:tc>
        <w:tc>
          <w:tcPr>
            <w:tcW w:w="394" w:type="pct"/>
            <w:vAlign w:val="center"/>
          </w:tcPr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iết</w:t>
            </w:r>
          </w:p>
        </w:tc>
        <w:tc>
          <w:tcPr>
            <w:tcW w:w="966" w:type="pct"/>
            <w:gridSpan w:val="3"/>
            <w:vAlign w:val="center"/>
          </w:tcPr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ên chủ đề /Ba</w:t>
            </w: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  <w:t>̀i</w:t>
            </w: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học</w:t>
            </w:r>
          </w:p>
        </w:tc>
        <w:tc>
          <w:tcPr>
            <w:tcW w:w="731" w:type="pct"/>
            <w:vAlign w:val="center"/>
          </w:tcPr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ội dung/Mạch kiến thức</w:t>
            </w:r>
          </w:p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9" w:type="pct"/>
            <w:vAlign w:val="center"/>
          </w:tcPr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Yêu cầu cần đạt</w:t>
            </w:r>
          </w:p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7" w:type="pct"/>
          </w:tcPr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Hình thức tổ chức dạy học</w:t>
            </w:r>
          </w:p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72" w:type="pct"/>
            <w:vAlign w:val="center"/>
          </w:tcPr>
          <w:p w:rsidR="00E769CA" w:rsidRPr="00515C69" w:rsidRDefault="00E769CA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Ghi chú</w:t>
            </w:r>
          </w:p>
        </w:tc>
      </w:tr>
      <w:tr w:rsidR="0081388E" w:rsidRPr="00515C69" w:rsidTr="00C407D0">
        <w:trPr>
          <w:trHeight w:val="800"/>
          <w:tblHeader/>
        </w:trPr>
        <w:tc>
          <w:tcPr>
            <w:tcW w:w="411" w:type="pct"/>
            <w:vAlign w:val="center"/>
          </w:tcPr>
          <w:p w:rsidR="0081388E" w:rsidRPr="00515C69" w:rsidRDefault="0081388E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394" w:type="pct"/>
            <w:vAlign w:val="center"/>
          </w:tcPr>
          <w:p w:rsidR="0081388E" w:rsidRPr="00515C69" w:rsidRDefault="0081388E" w:rsidP="008E0B2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</w:rPr>
              <w:t>49,50</w:t>
            </w:r>
          </w:p>
        </w:tc>
        <w:tc>
          <w:tcPr>
            <w:tcW w:w="483" w:type="pct"/>
            <w:vMerge w:val="restart"/>
            <w:vAlign w:val="center"/>
          </w:tcPr>
          <w:p w:rsidR="0081388E" w:rsidRPr="00515C69" w:rsidRDefault="0081388E" w:rsidP="006B47A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CHƯƠNG IV.</w:t>
            </w:r>
            <w:r w:rsidRPr="00515C6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GIỚI HẠN </w:t>
            </w:r>
          </w:p>
        </w:tc>
        <w:tc>
          <w:tcPr>
            <w:tcW w:w="483" w:type="pct"/>
            <w:gridSpan w:val="2"/>
            <w:vMerge w:val="restart"/>
            <w:vAlign w:val="center"/>
          </w:tcPr>
          <w:p w:rsidR="0081388E" w:rsidRPr="00515C69" w:rsidRDefault="0081388E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§1.Giới hạn của dãy số</w:t>
            </w:r>
          </w:p>
        </w:tc>
        <w:tc>
          <w:tcPr>
            <w:tcW w:w="731" w:type="pct"/>
            <w:vAlign w:val="center"/>
          </w:tcPr>
          <w:p w:rsidR="0081388E" w:rsidRPr="00515C69" w:rsidRDefault="0081388E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</w:rPr>
              <w:t>-Giới hạn hữu hạn của dãy số</w:t>
            </w:r>
          </w:p>
          <w:p w:rsidR="0081388E" w:rsidRPr="00515C69" w:rsidRDefault="0081388E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</w:rPr>
              <w:t>-Định lí về giới hạn</w:t>
            </w:r>
          </w:p>
          <w:p w:rsidR="0081388E" w:rsidRPr="00515C69" w:rsidRDefault="0081388E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</w:rPr>
              <w:t>-Tổng của cấp số nhân lùi vô hạn</w:t>
            </w:r>
          </w:p>
          <w:p w:rsidR="0081388E" w:rsidRPr="00515C69" w:rsidRDefault="0081388E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</w:rPr>
              <w:t>-Giới hạn vô cực</w:t>
            </w:r>
          </w:p>
        </w:tc>
        <w:tc>
          <w:tcPr>
            <w:tcW w:w="1189" w:type="pct"/>
            <w:vMerge w:val="restart"/>
            <w:vAlign w:val="center"/>
          </w:tcPr>
          <w:p w:rsidR="0081388E" w:rsidRPr="00515C69" w:rsidRDefault="0081388E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s-ES"/>
              </w:rPr>
              <w:t>Về kiến thức:</w:t>
            </w:r>
          </w:p>
          <w:p w:rsidR="0081388E" w:rsidRPr="00515C69" w:rsidRDefault="0081388E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s-ES"/>
              </w:rPr>
              <w:t xml:space="preserve">- 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Biết khái niệm giới hạn của dãy số (thông qua ví dụ cụ thể). </w:t>
            </w:r>
          </w:p>
          <w:p w:rsidR="0081388E" w:rsidRPr="00515C69" w:rsidRDefault="0081388E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- Biết (không chứng minh): </w:t>
            </w:r>
          </w:p>
          <w:p w:rsidR="0081388E" w:rsidRPr="00515C69" w:rsidRDefault="0081388E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+/ Nếu </w:t>
            </w:r>
            <w:r w:rsidRPr="00515C69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040" w:dyaOrig="360">
                <v:shape id="_x0000_i1029" type="#_x0000_t75" style="width:51.75pt;height:18.75pt" o:ole="">
                  <v:imagedata r:id="rId16" o:title=""/>
                </v:shape>
                <o:OLEObject Type="Embed" ProgID="Equation.DSMT4" ShapeID="_x0000_i1029" DrawAspect="Content" ObjectID="_1671881232" r:id="rId17"/>
              </w:objec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, u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s-ES"/>
              </w:rPr>
              <w:t>n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sym w:font="Symbol" w:char="F0B3"/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0 với mọi 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lastRenderedPageBreak/>
              <w:t xml:space="preserve">n </w:t>
            </w:r>
          </w:p>
          <w:p w:rsidR="0081388E" w:rsidRPr="00515C69" w:rsidRDefault="0081388E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thì L</w:t>
            </w:r>
            <w:r w:rsidRPr="00515C6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40">
                <v:shape id="_x0000_i1030" type="#_x0000_t75" style="width:10.5pt;height:12pt" o:ole="">
                  <v:imagedata r:id="rId18" o:title=""/>
                </v:shape>
                <o:OLEObject Type="Embed" ProgID="Equation.DSMT4" ShapeID="_x0000_i1030" DrawAspect="Content" ObjectID="_1671881233" r:id="rId19"/>
              </w:objec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0 và</w:t>
            </w:r>
            <w:r w:rsidRPr="00515C69">
              <w:rPr>
                <w:rFonts w:ascii="Times New Roman" w:hAnsi="Times New Roman" w:cs="Times New Roman"/>
                <w:position w:val="-14"/>
                <w:sz w:val="24"/>
                <w:szCs w:val="24"/>
                <w:lang w:val="es-ES"/>
              </w:rPr>
              <w:t xml:space="preserve"> </w:t>
            </w:r>
            <w:r w:rsidRPr="00515C6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00" w:dyaOrig="420">
                <v:shape id="_x0000_i1031" type="#_x0000_t75" style="width:69.75pt;height:21pt" o:ole="">
                  <v:imagedata r:id="rId20" o:title=""/>
                </v:shape>
                <o:OLEObject Type="Embed" ProgID="Equation.DSMT4" ShapeID="_x0000_i1031" DrawAspect="Content" ObjectID="_1671881234" r:id="rId21"/>
              </w:object>
            </w:r>
          </w:p>
          <w:p w:rsidR="0081388E" w:rsidRPr="00515C69" w:rsidRDefault="0081388E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+/ Định lí về: </w:t>
            </w:r>
          </w:p>
          <w:p w:rsidR="0081388E" w:rsidRPr="00515C69" w:rsidRDefault="0081388E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lim (u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s-ES"/>
              </w:rPr>
              <w:t>n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</w:t>
            </w:r>
            <w:r w:rsidRPr="00515C6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40">
                <v:shape id="_x0000_i1032" type="#_x0000_t75" style="width:10.5pt;height:12pt" o:ole="">
                  <v:imagedata r:id="rId22" o:title=""/>
                </v:shape>
                <o:OLEObject Type="Embed" ProgID="Equation.DSMT4" ShapeID="_x0000_i1032" DrawAspect="Content" ObjectID="_1671881235" r:id="rId23"/>
              </w:objec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v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s-ES"/>
              </w:rPr>
              <w:t>n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),  lim (u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s-ES"/>
              </w:rPr>
              <w:t>n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.v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s-ES"/>
              </w:rPr>
              <w:t>n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),  lim</w:t>
            </w:r>
            <w:r w:rsidRPr="00515C69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580" w:dyaOrig="760">
                <v:shape id="_x0000_i1033" type="#_x0000_t75" style="width:29.25pt;height:38.25pt" o:ole="">
                  <v:imagedata r:id="rId24" o:title=""/>
                </v:shape>
                <o:OLEObject Type="Embed" ProgID="Equation.DSMT4" ShapeID="_x0000_i1033" DrawAspect="Content" ObjectID="_1671881236" r:id="rId25"/>
              </w:objec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.  </w:t>
            </w:r>
          </w:p>
          <w:p w:rsidR="0081388E" w:rsidRPr="00515C69" w:rsidRDefault="0081388E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s-ES"/>
              </w:rPr>
              <w:t xml:space="preserve">Về kỹ năng : 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</w:t>
            </w:r>
          </w:p>
          <w:p w:rsidR="0081388E" w:rsidRPr="00515C69" w:rsidRDefault="0081388E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position w:val="-28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- Biết vận dụng: </w:t>
            </w:r>
            <w:r w:rsidRPr="00515C6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40" w:dyaOrig="620">
                <v:shape id="_x0000_i1034" type="#_x0000_t75" style="width:51.75pt;height:31.5pt" o:ole="">
                  <v:imagedata r:id="rId26" o:title=""/>
                </v:shape>
                <o:OLEObject Type="Embed" ProgID="Equation.DSMT4" ShapeID="_x0000_i1034" DrawAspect="Content" ObjectID="_1671881237" r:id="rId27"/>
              </w:objec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</w:t>
            </w:r>
            <w:r w:rsidRPr="00515C69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19" w:dyaOrig="660">
                <v:shape id="_x0000_i1035" type="#_x0000_t75" style="width:61.5pt;height:32.25pt" o:ole="">
                  <v:imagedata r:id="rId28" o:title=""/>
                </v:shape>
                <o:OLEObject Type="Embed" ProgID="Equation.DSMT4" ShapeID="_x0000_i1035" DrawAspect="Content" ObjectID="_1671881238" r:id="rId29"/>
              </w:object>
            </w:r>
          </w:p>
          <w:p w:rsidR="0081388E" w:rsidRPr="00515C69" w:rsidRDefault="0081388E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20" w:dyaOrig="420">
                <v:shape id="_x0000_i1036" type="#_x0000_t75" style="width:81pt;height:21pt" o:ole="">
                  <v:imagedata r:id="rId30" o:title=""/>
                </v:shape>
                <o:OLEObject Type="Embed" ProgID="Equation.DSMT4" ShapeID="_x0000_i1036" DrawAspect="Content" ObjectID="_1671881239" r:id="rId31"/>
              </w:objec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 tìm  giới hạn của một số dãy số đơn giản. </w:t>
            </w:r>
          </w:p>
          <w:p w:rsidR="0081388E" w:rsidRPr="00515C69" w:rsidRDefault="0081388E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- Tìm được tổng của một cấp số nhân lùi vô hạn.</w:t>
            </w:r>
          </w:p>
        </w:tc>
        <w:tc>
          <w:tcPr>
            <w:tcW w:w="737" w:type="pct"/>
            <w:vMerge w:val="restart"/>
          </w:tcPr>
          <w:p w:rsidR="0081388E" w:rsidRPr="00515C69" w:rsidRDefault="0081388E" w:rsidP="00AA6C0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lastRenderedPageBreak/>
              <w:t>- Dạy học theo nhóm kết hợp dạy học cá nhân.</w:t>
            </w:r>
          </w:p>
          <w:p w:rsidR="0081388E" w:rsidRPr="00515C69" w:rsidRDefault="0081388E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- Hình thức thảo luận.</w:t>
            </w:r>
          </w:p>
          <w:p w:rsidR="0081388E" w:rsidRPr="00515C69" w:rsidRDefault="0081388E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s-ES"/>
              </w:rPr>
            </w:pPr>
          </w:p>
        </w:tc>
        <w:tc>
          <w:tcPr>
            <w:tcW w:w="572" w:type="pct"/>
            <w:vAlign w:val="center"/>
          </w:tcPr>
          <w:p w:rsidR="0081388E" w:rsidRPr="00515C69" w:rsidRDefault="00BC7357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-Bài tập cần làm 3, 4, 5, 7</w:t>
            </w:r>
          </w:p>
        </w:tc>
      </w:tr>
      <w:tr w:rsidR="006476A2" w:rsidRPr="00515C69" w:rsidTr="00C407D0">
        <w:trPr>
          <w:trHeight w:val="800"/>
          <w:tblHeader/>
        </w:trPr>
        <w:tc>
          <w:tcPr>
            <w:tcW w:w="411" w:type="pct"/>
            <w:vMerge w:val="restart"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20</w:t>
            </w:r>
          </w:p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4" w:type="pct"/>
            <w:vAlign w:val="center"/>
          </w:tcPr>
          <w:p w:rsidR="006476A2" w:rsidRPr="00515C69" w:rsidRDefault="006476A2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1</w:t>
            </w:r>
          </w:p>
        </w:tc>
        <w:tc>
          <w:tcPr>
            <w:tcW w:w="483" w:type="pct"/>
            <w:vMerge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83" w:type="pct"/>
            <w:gridSpan w:val="2"/>
            <w:vMerge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1" w:type="pct"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Bài tập</w:t>
            </w:r>
          </w:p>
        </w:tc>
        <w:tc>
          <w:tcPr>
            <w:tcW w:w="1189" w:type="pct"/>
            <w:vMerge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7" w:type="pct"/>
            <w:vMerge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72" w:type="pct"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476A2" w:rsidRPr="00515C69" w:rsidTr="00C407D0">
        <w:trPr>
          <w:trHeight w:val="800"/>
          <w:tblHeader/>
        </w:trPr>
        <w:tc>
          <w:tcPr>
            <w:tcW w:w="411" w:type="pct"/>
            <w:vMerge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4" w:type="pct"/>
            <w:vAlign w:val="center"/>
          </w:tcPr>
          <w:p w:rsidR="006476A2" w:rsidRPr="00515C69" w:rsidRDefault="006476A2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2</w:t>
            </w:r>
          </w:p>
        </w:tc>
        <w:tc>
          <w:tcPr>
            <w:tcW w:w="483" w:type="pct"/>
            <w:vMerge w:val="restart"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83" w:type="pct"/>
            <w:gridSpan w:val="2"/>
            <w:vMerge w:val="restart"/>
            <w:vAlign w:val="center"/>
          </w:tcPr>
          <w:p w:rsidR="006476A2" w:rsidRPr="00515C69" w:rsidRDefault="006476A2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§2.Giới hạn của hàm số</w:t>
            </w:r>
            <w:r w:rsidR="00BC7357"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BC73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Bài tập</w:t>
            </w:r>
          </w:p>
        </w:tc>
        <w:tc>
          <w:tcPr>
            <w:tcW w:w="731" w:type="pct"/>
            <w:vMerge w:val="restart"/>
            <w:vAlign w:val="center"/>
          </w:tcPr>
          <w:p w:rsidR="006476A2" w:rsidRPr="00515C69" w:rsidRDefault="006476A2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Giới hạn của hàm số tại một điểm.</w:t>
            </w:r>
          </w:p>
          <w:p w:rsidR="006476A2" w:rsidRPr="00515C69" w:rsidRDefault="006476A2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Giới hạn một bên của hàm số.</w:t>
            </w:r>
          </w:p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-  Giới hạn của hàm 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ố tại </w:t>
            </w:r>
            <w:r w:rsidRPr="00515C6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40">
                <v:shape id="_x0000_i1037" type="#_x0000_t75" style="width:18.75pt;height:12pt" o:ole="">
                  <v:imagedata r:id="rId32" o:title=""/>
                </v:shape>
                <o:OLEObject Type="Embed" ProgID="Equation.DSMT4" ShapeID="_x0000_i1037" DrawAspect="Content" ObjectID="_1671881240" r:id="rId33"/>
              </w:objec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89" w:type="pct"/>
            <w:vMerge w:val="restart"/>
            <w:vAlign w:val="center"/>
          </w:tcPr>
          <w:p w:rsidR="006476A2" w:rsidRPr="00515C69" w:rsidRDefault="006476A2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lastRenderedPageBreak/>
              <w:t>Về kiến thức :</w:t>
            </w:r>
          </w:p>
          <w:p w:rsidR="006476A2" w:rsidRPr="00515C69" w:rsidRDefault="006476A2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- Biết khái niệm giới hạn của hàm số.  </w:t>
            </w:r>
          </w:p>
          <w:p w:rsidR="006476A2" w:rsidRPr="00515C69" w:rsidRDefault="006476A2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Biết (không chứng minh):</w:t>
            </w:r>
          </w:p>
          <w:p w:rsidR="006476A2" w:rsidRPr="00515C69" w:rsidRDefault="006476A2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+/ Nếu  </w:t>
            </w:r>
            <w:r w:rsidRPr="00515C69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40" w:dyaOrig="499">
                <v:shape id="_x0000_i1038" type="#_x0000_t75" style="width:67.5pt;height:25.5pt" o:ole="">
                  <v:imagedata r:id="rId34" o:title=""/>
                </v:shape>
                <o:OLEObject Type="Embed" ProgID="Equation.DSMT4" ShapeID="_x0000_i1038" DrawAspect="Content" ObjectID="_1671881241" r:id="rId35"/>
              </w:objec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515C6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20">
                <v:shape id="_x0000_i1039" type="#_x0000_t75" style="width:48pt;height:16.5pt" o:ole="">
                  <v:imagedata r:id="rId36" o:title=""/>
                </v:shape>
                <o:OLEObject Type="Embed" ProgID="Equation.DSMT4" ShapeID="_x0000_i1039" DrawAspect="Content" ObjectID="_1671881242" r:id="rId37"/>
              </w:objec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với  x 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sym w:font="Symbol" w:char="F0B9"/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x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476A2" w:rsidRPr="00515C69" w:rsidRDefault="006476A2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thì  L</w:t>
            </w:r>
            <w:r w:rsidRPr="00515C6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40">
                <v:shape id="_x0000_i1040" type="#_x0000_t75" style="width:10.5pt;height:12pt" o:ole="">
                  <v:imagedata r:id="rId38" o:title=""/>
                </v:shape>
                <o:OLEObject Type="Embed" ProgID="Equation.DSMT4" ShapeID="_x0000_i1040" DrawAspect="Content" ObjectID="_1671881243" r:id="rId39"/>
              </w:objec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0 và </w:t>
            </w:r>
            <w:r w:rsidRPr="00515C69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719" w:dyaOrig="540">
                <v:shape id="_x0000_i1041" type="#_x0000_t75" style="width:86.25pt;height:27pt" o:ole="">
                  <v:imagedata r:id="rId40" o:title=""/>
                </v:shape>
                <o:OLEObject Type="Embed" ProgID="Equation.DSMT4" ShapeID="_x0000_i1041" DrawAspect="Content" ObjectID="_1671881244" r:id="rId41"/>
              </w:object>
            </w:r>
          </w:p>
          <w:p w:rsidR="006476A2" w:rsidRPr="00515C69" w:rsidRDefault="006476A2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+/ Định lí về giới hạn: </w:t>
            </w:r>
          </w:p>
          <w:p w:rsidR="006476A2" w:rsidRPr="00515C69" w:rsidRDefault="006476A2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780" w:dyaOrig="520">
                <v:shape id="_x0000_i1042" type="#_x0000_t75" style="width:89.25pt;height:25.5pt" o:ole="">
                  <v:imagedata r:id="rId42" o:title=""/>
                </v:shape>
                <o:OLEObject Type="Embed" ProgID="Equation.DSMT4" ShapeID="_x0000_i1042" DrawAspect="Content" ObjectID="_1671881245" r:id="rId43"/>
              </w:objec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15C69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600" w:dyaOrig="520">
                <v:shape id="_x0000_i1043" type="#_x0000_t75" style="width:80.25pt;height:25.5pt" o:ole="">
                  <v:imagedata r:id="rId44" o:title=""/>
                </v:shape>
                <o:OLEObject Type="Embed" ProgID="Equation.DSMT4" ShapeID="_x0000_i1043" DrawAspect="Content" ObjectID="_1671881246" r:id="rId45"/>
              </w:objec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15C69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99" w:dyaOrig="660">
                <v:shape id="_x0000_i1044" type="#_x0000_t75" style="width:50.25pt;height:32.25pt" o:ole="">
                  <v:imagedata r:id="rId46" o:title=""/>
                </v:shape>
                <o:OLEObject Type="Embed" ProgID="Equation.DSMT4" ShapeID="_x0000_i1044" DrawAspect="Content" ObjectID="_1671881247" r:id="rId47"/>
              </w:objec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476A2" w:rsidRPr="00515C69" w:rsidRDefault="006476A2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Về kỹ năng:</w:t>
            </w:r>
          </w:p>
          <w:p w:rsidR="006476A2" w:rsidRPr="00515C69" w:rsidRDefault="006476A2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Trong một số trường hợp đơn giản, tính được</w:t>
            </w:r>
          </w:p>
          <w:p w:rsidR="006476A2" w:rsidRPr="00515C69" w:rsidRDefault="006476A2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Giới hạn của hàm số tại một điểm.</w:t>
            </w:r>
          </w:p>
          <w:p w:rsidR="006476A2" w:rsidRPr="00515C69" w:rsidRDefault="006476A2" w:rsidP="00AA6C0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Giới hạn một bên của hàm số.</w:t>
            </w:r>
          </w:p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-  Giới hạn của hàm số tại </w:t>
            </w:r>
            <w:r w:rsidRPr="00515C6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40">
                <v:shape id="_x0000_i1045" type="#_x0000_t75" style="width:18.75pt;height:12pt" o:ole="">
                  <v:imagedata r:id="rId32" o:title=""/>
                </v:shape>
                <o:OLEObject Type="Embed" ProgID="Equation.DSMT4" ShapeID="_x0000_i1045" DrawAspect="Content" ObjectID="_1671881248" r:id="rId48"/>
              </w:objec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737" w:type="pct"/>
            <w:vMerge w:val="restart"/>
          </w:tcPr>
          <w:p w:rsidR="006476A2" w:rsidRPr="00515C69" w:rsidRDefault="006476A2" w:rsidP="00AA6C0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Dạy học theo nhóm kết hợp dạy học cá nhân.</w:t>
            </w:r>
          </w:p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ình thức thảo luận.</w:t>
            </w:r>
          </w:p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72" w:type="pct"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476A2" w:rsidRPr="00515C69" w:rsidTr="00C407D0">
        <w:trPr>
          <w:trHeight w:val="800"/>
          <w:tblHeader/>
        </w:trPr>
        <w:tc>
          <w:tcPr>
            <w:tcW w:w="411" w:type="pct"/>
            <w:vAlign w:val="center"/>
          </w:tcPr>
          <w:p w:rsidR="006476A2" w:rsidRPr="00515C69" w:rsidRDefault="006476A2" w:rsidP="00BC73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  <w:r w:rsidR="00BC7357"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94" w:type="pct"/>
            <w:vAlign w:val="center"/>
          </w:tcPr>
          <w:p w:rsidR="006476A2" w:rsidRPr="00515C69" w:rsidRDefault="006476A2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3,54</w:t>
            </w:r>
          </w:p>
        </w:tc>
        <w:tc>
          <w:tcPr>
            <w:tcW w:w="483" w:type="pct"/>
            <w:vMerge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83" w:type="pct"/>
            <w:gridSpan w:val="2"/>
            <w:vMerge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1" w:type="pct"/>
            <w:vMerge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9" w:type="pct"/>
            <w:vMerge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7" w:type="pct"/>
            <w:vMerge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72" w:type="pct"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476A2" w:rsidRPr="00515C69" w:rsidTr="002F1FC1">
        <w:trPr>
          <w:trHeight w:val="710"/>
          <w:tblHeader/>
        </w:trPr>
        <w:tc>
          <w:tcPr>
            <w:tcW w:w="411" w:type="pct"/>
            <w:vMerge w:val="restart"/>
            <w:vAlign w:val="center"/>
          </w:tcPr>
          <w:p w:rsidR="00BC7357" w:rsidRPr="00515C69" w:rsidRDefault="00BC7357" w:rsidP="002F1F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2F1F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2F1F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2F1F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2F1F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2F1F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2F1F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2F1F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2F1F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2F1F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476A2" w:rsidRPr="00515C69" w:rsidRDefault="00BC7357" w:rsidP="002F1F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2</w:t>
            </w:r>
          </w:p>
          <w:p w:rsidR="006476A2" w:rsidRPr="00515C69" w:rsidRDefault="006476A2" w:rsidP="002F1F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4" w:type="pct"/>
            <w:vAlign w:val="center"/>
          </w:tcPr>
          <w:p w:rsidR="00BC7357" w:rsidRPr="00515C69" w:rsidRDefault="00BC7357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BC7357" w:rsidRPr="00515C69" w:rsidRDefault="00BC7357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476A2" w:rsidRPr="00515C69" w:rsidRDefault="006476A2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5</w:t>
            </w:r>
          </w:p>
        </w:tc>
        <w:tc>
          <w:tcPr>
            <w:tcW w:w="483" w:type="pct"/>
            <w:vMerge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83" w:type="pct"/>
            <w:gridSpan w:val="2"/>
            <w:vMerge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1" w:type="pct"/>
            <w:vMerge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9" w:type="pct"/>
            <w:vMerge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7" w:type="pct"/>
            <w:vMerge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72" w:type="pct"/>
            <w:vAlign w:val="center"/>
          </w:tcPr>
          <w:p w:rsidR="00BC7357" w:rsidRPr="00515C69" w:rsidRDefault="00BC7357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C7357" w:rsidRPr="00515C69" w:rsidRDefault="00BC7357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476A2" w:rsidRPr="00515C69" w:rsidRDefault="00BC7357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Bài tập cần làm 3, 4, 6</w:t>
            </w:r>
          </w:p>
        </w:tc>
      </w:tr>
      <w:tr w:rsidR="006476A2" w:rsidRPr="00515C69" w:rsidTr="002F1FC1">
        <w:trPr>
          <w:trHeight w:val="800"/>
          <w:tblHeader/>
        </w:trPr>
        <w:tc>
          <w:tcPr>
            <w:tcW w:w="411" w:type="pct"/>
            <w:vMerge/>
            <w:tcBorders>
              <w:bottom w:val="single" w:sz="4" w:space="0" w:color="auto"/>
            </w:tcBorders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4" w:type="pct"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6</w:t>
            </w:r>
          </w:p>
        </w:tc>
        <w:tc>
          <w:tcPr>
            <w:tcW w:w="483" w:type="pct"/>
            <w:vMerge w:val="restart"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83" w:type="pct"/>
            <w:gridSpan w:val="2"/>
            <w:vMerge w:val="restart"/>
            <w:vAlign w:val="center"/>
          </w:tcPr>
          <w:p w:rsidR="006476A2" w:rsidRPr="00515C69" w:rsidRDefault="006476A2" w:rsidP="006728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§3.Hàm số liên tục +bài tập</w:t>
            </w:r>
          </w:p>
        </w:tc>
        <w:tc>
          <w:tcPr>
            <w:tcW w:w="731" w:type="pct"/>
            <w:vMerge w:val="restart"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</w:rPr>
              <w:t>-Hàm số liên lục tại một điểm</w:t>
            </w:r>
          </w:p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</w:rPr>
              <w:t>-Hàm số liên túc trên một khoảng</w:t>
            </w:r>
          </w:p>
        </w:tc>
        <w:tc>
          <w:tcPr>
            <w:tcW w:w="1189" w:type="pct"/>
            <w:vMerge w:val="restart"/>
            <w:vAlign w:val="center"/>
          </w:tcPr>
          <w:p w:rsidR="006476A2" w:rsidRPr="00515C69" w:rsidRDefault="006476A2" w:rsidP="006728B7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Về kiến thức: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476A2" w:rsidRPr="00515C69" w:rsidRDefault="006476A2" w:rsidP="006728B7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 Biết </w:t>
            </w:r>
          </w:p>
          <w:p w:rsidR="006476A2" w:rsidRPr="00515C69" w:rsidRDefault="006476A2" w:rsidP="006728B7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- 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Định nghĩa hàm số liên tục (tại một điểm, trên một khoảng). </w:t>
            </w:r>
          </w:p>
          <w:p w:rsidR="006476A2" w:rsidRPr="00515C69" w:rsidRDefault="006476A2" w:rsidP="006728B7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 Định lí về tổng, hiệu, tích, thương của hai hàm số liên tục.</w:t>
            </w:r>
          </w:p>
          <w:p w:rsidR="006476A2" w:rsidRPr="00515C69" w:rsidRDefault="006476A2" w:rsidP="006728B7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- Định lí: Nếu f(x) liên tục trên một khoảng chứa hai điểm a, b và f(a).f(b) &lt; 0 thì tồn tại ít nhất một điểm     c </w:t>
            </w:r>
            <w:r w:rsidRPr="00515C6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46" type="#_x0000_t75" style="width:10.5pt;height:10.5pt" o:ole="">
                  <v:imagedata r:id="rId49" o:title=""/>
                </v:shape>
                <o:OLEObject Type="Embed" ProgID="Equation.DSMT4" ShapeID="_x0000_i1046" DrawAspect="Content" ObjectID="_1671881249" r:id="rId50"/>
              </w:objec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(a,b) sao cho f(c) = 0.</w:t>
            </w:r>
          </w:p>
          <w:p w:rsidR="006476A2" w:rsidRPr="00515C69" w:rsidRDefault="006476A2" w:rsidP="006728B7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Về kỹ năng : </w:t>
            </w:r>
          </w:p>
          <w:p w:rsidR="006476A2" w:rsidRPr="00515C69" w:rsidRDefault="006476A2" w:rsidP="006728B7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Biết ứng dụng các định lí nói trên xét tính liên tục của một hàm số đơn giản.</w:t>
            </w:r>
          </w:p>
          <w:p w:rsidR="006476A2" w:rsidRPr="00515C69" w:rsidRDefault="006476A2" w:rsidP="006728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Biết  chứng minh một phương trình có nghiệm dựa vào định lí về hàm số liên tục.</w:t>
            </w:r>
          </w:p>
        </w:tc>
        <w:tc>
          <w:tcPr>
            <w:tcW w:w="737" w:type="pct"/>
            <w:vMerge w:val="restart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476A2" w:rsidRPr="00515C69" w:rsidRDefault="006476A2" w:rsidP="006728B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Dạy học theo nhóm kết hợp dạy học cá nhân.</w:t>
            </w:r>
          </w:p>
          <w:p w:rsidR="006476A2" w:rsidRPr="00515C69" w:rsidRDefault="006476A2" w:rsidP="006728B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ình thức thảo luận.Bài tập cần làm 1, 2, 3, 6</w:t>
            </w:r>
          </w:p>
        </w:tc>
        <w:tc>
          <w:tcPr>
            <w:tcW w:w="572" w:type="pct"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B47A8" w:rsidRPr="00515C69" w:rsidTr="002F1FC1">
        <w:trPr>
          <w:trHeight w:val="800"/>
          <w:tblHeader/>
        </w:trPr>
        <w:tc>
          <w:tcPr>
            <w:tcW w:w="411" w:type="pct"/>
            <w:vMerge w:val="restart"/>
            <w:vAlign w:val="center"/>
          </w:tcPr>
          <w:p w:rsidR="006B47A8" w:rsidRPr="00515C69" w:rsidRDefault="00892884" w:rsidP="002F1F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394" w:type="pct"/>
            <w:vAlign w:val="center"/>
          </w:tcPr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7</w:t>
            </w:r>
          </w:p>
        </w:tc>
        <w:tc>
          <w:tcPr>
            <w:tcW w:w="483" w:type="pct"/>
            <w:vMerge/>
            <w:vAlign w:val="center"/>
          </w:tcPr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83" w:type="pct"/>
            <w:gridSpan w:val="2"/>
            <w:vMerge/>
            <w:vAlign w:val="center"/>
          </w:tcPr>
          <w:p w:rsidR="006B47A8" w:rsidRPr="00515C69" w:rsidRDefault="006B47A8" w:rsidP="006728B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1" w:type="pct"/>
            <w:vMerge/>
            <w:vAlign w:val="center"/>
          </w:tcPr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189" w:type="pct"/>
            <w:vMerge/>
            <w:vAlign w:val="center"/>
          </w:tcPr>
          <w:p w:rsidR="006B47A8" w:rsidRPr="00515C69" w:rsidRDefault="006B47A8" w:rsidP="006728B7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737" w:type="pct"/>
            <w:vMerge/>
          </w:tcPr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2" w:type="pct"/>
            <w:vAlign w:val="center"/>
          </w:tcPr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B47A8" w:rsidRPr="00515C69" w:rsidTr="00C407D0">
        <w:trPr>
          <w:trHeight w:val="800"/>
          <w:tblHeader/>
        </w:trPr>
        <w:tc>
          <w:tcPr>
            <w:tcW w:w="411" w:type="pct"/>
            <w:vMerge/>
            <w:vAlign w:val="center"/>
          </w:tcPr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4" w:type="pct"/>
            <w:vAlign w:val="center"/>
          </w:tcPr>
          <w:p w:rsidR="006B47A8" w:rsidRPr="00515C69" w:rsidRDefault="006B47A8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8</w:t>
            </w:r>
          </w:p>
        </w:tc>
        <w:tc>
          <w:tcPr>
            <w:tcW w:w="966" w:type="pct"/>
            <w:gridSpan w:val="3"/>
            <w:vMerge w:val="restart"/>
            <w:vAlign w:val="center"/>
          </w:tcPr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Câu hỏi và bài tập ôn chương IV giải tích</w:t>
            </w:r>
          </w:p>
        </w:tc>
        <w:tc>
          <w:tcPr>
            <w:tcW w:w="731" w:type="pct"/>
            <w:vMerge w:val="restart"/>
            <w:vAlign w:val="center"/>
          </w:tcPr>
          <w:p w:rsidR="006B47A8" w:rsidRPr="00515C69" w:rsidRDefault="006B47A8" w:rsidP="00AD0CC7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- 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Ôn tập kiến thức toàn chương.</w:t>
            </w:r>
          </w:p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9" w:type="pct"/>
            <w:vMerge w:val="restart"/>
            <w:vAlign w:val="center"/>
          </w:tcPr>
          <w:p w:rsidR="006B47A8" w:rsidRPr="00515C69" w:rsidRDefault="006B47A8" w:rsidP="00AD0CC7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  <w:t>Về kiến thức:</w:t>
            </w:r>
          </w:p>
          <w:p w:rsidR="006B47A8" w:rsidRPr="00515C69" w:rsidRDefault="0048336A" w:rsidP="0048336A">
            <w:pPr>
              <w:tabs>
                <w:tab w:val="left" w:pos="720"/>
              </w:tabs>
              <w:spacing w:after="0" w:line="0" w:lineRule="atLeast"/>
              <w:ind w:left="720" w:hanging="360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>-</w:t>
            </w:r>
            <w:r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ab/>
            </w:r>
            <w:r w:rsidR="006B47A8"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>Nắm vững kiến thức về giới hạn dãy số, hàm số và hàm số liên tục.</w:t>
            </w:r>
          </w:p>
          <w:p w:rsidR="006B47A8" w:rsidRPr="00515C69" w:rsidRDefault="0048336A" w:rsidP="0048336A">
            <w:pPr>
              <w:tabs>
                <w:tab w:val="left" w:pos="720"/>
              </w:tabs>
              <w:spacing w:after="0" w:line="0" w:lineRule="atLeast"/>
              <w:ind w:left="720" w:hanging="360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>-</w:t>
            </w:r>
            <w:r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ab/>
            </w:r>
            <w:r w:rsidR="006B47A8"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>Nắm vững cách dùng tính liên tục để chứng minh phương trình có nghiệm.</w:t>
            </w:r>
          </w:p>
          <w:p w:rsidR="006B47A8" w:rsidRPr="00515C69" w:rsidRDefault="0048336A" w:rsidP="0048336A">
            <w:pPr>
              <w:tabs>
                <w:tab w:val="left" w:pos="720"/>
              </w:tabs>
              <w:spacing w:after="0" w:line="0" w:lineRule="atLeast"/>
              <w:ind w:left="720" w:hanging="360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>-</w:t>
            </w:r>
            <w:r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ab/>
            </w:r>
            <w:r w:rsidR="006B47A8"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>Nắm vững tính liên tục của hàm số để xét dấu.</w:t>
            </w:r>
          </w:p>
          <w:p w:rsidR="006B47A8" w:rsidRPr="00515C69" w:rsidRDefault="006B47A8" w:rsidP="00AD0CC7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  <w:t>Về kỹ năng:</w:t>
            </w:r>
          </w:p>
          <w:p w:rsidR="006B47A8" w:rsidRPr="00515C69" w:rsidRDefault="0048336A" w:rsidP="0048336A">
            <w:pPr>
              <w:tabs>
                <w:tab w:val="left" w:pos="720"/>
              </w:tabs>
              <w:spacing w:after="0" w:line="0" w:lineRule="atLeast"/>
              <w:ind w:left="720" w:hanging="360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>-</w:t>
            </w:r>
            <w:r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ab/>
            </w:r>
            <w:r w:rsidR="006B47A8"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>Tính giới hạn của dãy số, hàm số thường gặp một cách thành thạo, xử lý tốt các dạng vô định.</w:t>
            </w:r>
          </w:p>
          <w:p w:rsidR="006B47A8" w:rsidRPr="00515C69" w:rsidRDefault="0048336A" w:rsidP="0048336A">
            <w:pPr>
              <w:tabs>
                <w:tab w:val="left" w:pos="720"/>
              </w:tabs>
              <w:spacing w:after="0" w:line="0" w:lineRule="atLeast"/>
              <w:ind w:left="720" w:hanging="360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>-</w:t>
            </w:r>
            <w:r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ab/>
            </w:r>
            <w:r w:rsidR="006B47A8"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>Xét sự liên tục của hàm số tại một điểm và trên một miền một cách thành thạo.</w:t>
            </w:r>
          </w:p>
          <w:p w:rsidR="006B47A8" w:rsidRPr="00515C69" w:rsidRDefault="0048336A" w:rsidP="0048336A">
            <w:pPr>
              <w:tabs>
                <w:tab w:val="left" w:pos="720"/>
              </w:tabs>
              <w:spacing w:after="0" w:line="0" w:lineRule="atLeast"/>
              <w:ind w:left="720" w:hanging="360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>-</w:t>
            </w:r>
            <w:r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ab/>
            </w:r>
            <w:r w:rsidR="006B47A8"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>Định tham số để hàm số liên tục.</w:t>
            </w:r>
          </w:p>
          <w:p w:rsidR="006B47A8" w:rsidRPr="00515C69" w:rsidRDefault="006B47A8" w:rsidP="00AD0C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iCs/>
                <w:sz w:val="24"/>
                <w:szCs w:val="24"/>
                <w:lang w:val="es-ES"/>
              </w:rPr>
              <w:t>Chứng minh phương trình có nghiệm.</w:t>
            </w:r>
          </w:p>
        </w:tc>
        <w:tc>
          <w:tcPr>
            <w:tcW w:w="737" w:type="pct"/>
            <w:vMerge w:val="restart"/>
          </w:tcPr>
          <w:p w:rsidR="006B47A8" w:rsidRPr="00515C69" w:rsidRDefault="006B47A8" w:rsidP="00AD0CC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- Dạy học theo nhóm kết hợp dạy học cá nhân.</w:t>
            </w:r>
          </w:p>
          <w:p w:rsidR="006B47A8" w:rsidRPr="00515C69" w:rsidRDefault="006B47A8" w:rsidP="00AD0C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572" w:type="pct"/>
            <w:vAlign w:val="center"/>
          </w:tcPr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6B47A8" w:rsidRPr="00515C69" w:rsidRDefault="006B47A8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476A2" w:rsidRPr="00515C69" w:rsidTr="00C407D0">
        <w:trPr>
          <w:trHeight w:val="800"/>
          <w:tblHeader/>
        </w:trPr>
        <w:tc>
          <w:tcPr>
            <w:tcW w:w="411" w:type="pct"/>
            <w:vMerge w:val="restart"/>
            <w:vAlign w:val="center"/>
          </w:tcPr>
          <w:p w:rsidR="006476A2" w:rsidRPr="00515C69" w:rsidRDefault="00892884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394" w:type="pct"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9</w:t>
            </w:r>
          </w:p>
        </w:tc>
        <w:tc>
          <w:tcPr>
            <w:tcW w:w="966" w:type="pct"/>
            <w:gridSpan w:val="3"/>
            <w:vMerge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1" w:type="pct"/>
            <w:vMerge/>
            <w:vAlign w:val="center"/>
          </w:tcPr>
          <w:p w:rsidR="006476A2" w:rsidRPr="00515C69" w:rsidRDefault="006476A2" w:rsidP="00AD0CC7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1189" w:type="pct"/>
            <w:vMerge/>
            <w:vAlign w:val="center"/>
          </w:tcPr>
          <w:p w:rsidR="006476A2" w:rsidRPr="00515C69" w:rsidRDefault="006476A2" w:rsidP="00AD0CC7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</w:pPr>
          </w:p>
        </w:tc>
        <w:tc>
          <w:tcPr>
            <w:tcW w:w="737" w:type="pct"/>
            <w:vMerge/>
          </w:tcPr>
          <w:p w:rsidR="006476A2" w:rsidRPr="00515C69" w:rsidRDefault="006476A2" w:rsidP="00AD0CC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2" w:type="pct"/>
            <w:vAlign w:val="center"/>
          </w:tcPr>
          <w:p w:rsidR="006476A2" w:rsidRPr="00515C69" w:rsidRDefault="006476A2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02CD6" w:rsidRPr="00515C69" w:rsidTr="00C407D0">
        <w:trPr>
          <w:trHeight w:val="800"/>
          <w:tblHeader/>
        </w:trPr>
        <w:tc>
          <w:tcPr>
            <w:tcW w:w="411" w:type="pct"/>
            <w:vMerge/>
            <w:vAlign w:val="center"/>
          </w:tcPr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4" w:type="pct"/>
            <w:vAlign w:val="center"/>
          </w:tcPr>
          <w:p w:rsidR="00F02CD6" w:rsidRPr="00515C69" w:rsidRDefault="00F02CD6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0</w:t>
            </w:r>
          </w:p>
        </w:tc>
        <w:tc>
          <w:tcPr>
            <w:tcW w:w="483" w:type="pct"/>
            <w:vMerge w:val="restart"/>
            <w:vAlign w:val="center"/>
          </w:tcPr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b/>
                <w:color w:val="0070C0"/>
                <w:sz w:val="24"/>
                <w:szCs w:val="24"/>
              </w:rPr>
              <w:t>CHƯƠNG V.</w:t>
            </w:r>
            <w:r w:rsidRPr="00515C6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ĐẠ</w:t>
            </w:r>
            <w:r w:rsidR="007557BD" w:rsidRPr="00515C6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O HÀM </w:t>
            </w:r>
          </w:p>
        </w:tc>
        <w:tc>
          <w:tcPr>
            <w:tcW w:w="483" w:type="pct"/>
            <w:gridSpan w:val="2"/>
            <w:vMerge w:val="restart"/>
            <w:vAlign w:val="center"/>
          </w:tcPr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§1.Định nghĩa và ý nghĩa của đạo hàm</w:t>
            </w:r>
          </w:p>
        </w:tc>
        <w:tc>
          <w:tcPr>
            <w:tcW w:w="731" w:type="pct"/>
            <w:vMerge w:val="restart"/>
            <w:vAlign w:val="center"/>
          </w:tcPr>
          <w:p w:rsidR="00F02CD6" w:rsidRPr="00515C69" w:rsidRDefault="00F02CD6" w:rsidP="00AD0CC7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Đạo hàm tại một điểm.</w:t>
            </w:r>
          </w:p>
          <w:p w:rsidR="00F02CD6" w:rsidRPr="00515C69" w:rsidRDefault="00F02CD6" w:rsidP="00AD0CC7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Đạo hàm trên một khoản.</w:t>
            </w:r>
          </w:p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9" w:type="pct"/>
            <w:vMerge w:val="restart"/>
            <w:vAlign w:val="center"/>
          </w:tcPr>
          <w:p w:rsidR="00F02CD6" w:rsidRPr="00515C69" w:rsidRDefault="00F02CD6" w:rsidP="00AD0CC7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Về kiến thức:</w:t>
            </w:r>
          </w:p>
          <w:p w:rsidR="00F02CD6" w:rsidRPr="00515C69" w:rsidRDefault="00F02CD6" w:rsidP="00AD0CC7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- 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Biết định nghĩa đạo hàm (tại một điểm, trên một khoảng). </w:t>
            </w:r>
          </w:p>
          <w:p w:rsidR="00F02CD6" w:rsidRPr="00515C69" w:rsidRDefault="00F02CD6" w:rsidP="00AD0CC7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bidi="he-IL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bidi="he-IL"/>
              </w:rPr>
              <w:t>- Biết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rtl/>
                <w:lang w:bidi="he-IL"/>
              </w:rPr>
              <w:t>‎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bidi="he-IL"/>
              </w:rPr>
              <w:t xml:space="preserve"> ý nghĩa cơ học và ý nghĩa hình học của đạo hàm.</w:t>
            </w:r>
          </w:p>
          <w:p w:rsidR="00F02CD6" w:rsidRPr="00515C69" w:rsidRDefault="00F02CD6" w:rsidP="00AD0CC7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Về kỹ năng: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F02CD6" w:rsidRPr="00515C69" w:rsidRDefault="00F02CD6" w:rsidP="00AD0CC7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- Tính được đạo hàm của hàm luỹ thừa, hàm đa thức bậc 2 hoặc 3 theo định nghĩa; </w:t>
            </w:r>
          </w:p>
          <w:p w:rsidR="00F02CD6" w:rsidRPr="00515C69" w:rsidRDefault="00F02CD6" w:rsidP="00AD0CC7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Viết được phương trình tiếp tuyến  của đồ thị hàm số tại một điểm thuộc đồ thị</w:t>
            </w:r>
          </w:p>
          <w:p w:rsidR="00F02CD6" w:rsidRPr="00515C69" w:rsidRDefault="00F02CD6" w:rsidP="00AD0CC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Biết tìm vận tốc tức thời tại một thời điểm của một chuyển động có phương trình  S = f(t).</w:t>
            </w:r>
          </w:p>
        </w:tc>
        <w:tc>
          <w:tcPr>
            <w:tcW w:w="737" w:type="pct"/>
          </w:tcPr>
          <w:p w:rsidR="00F02CD6" w:rsidRPr="00515C69" w:rsidRDefault="00F02CD6" w:rsidP="00466F8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Dạy học theo nhóm kết hợp dạy học cá nhân.</w:t>
            </w:r>
          </w:p>
          <w:p w:rsidR="00F02CD6" w:rsidRPr="00515C69" w:rsidRDefault="00F02CD6" w:rsidP="00466F8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572" w:type="pct"/>
            <w:vAlign w:val="center"/>
          </w:tcPr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02CD6" w:rsidRPr="00515C69" w:rsidTr="00C407D0">
        <w:trPr>
          <w:trHeight w:val="800"/>
          <w:tblHeader/>
        </w:trPr>
        <w:tc>
          <w:tcPr>
            <w:tcW w:w="411" w:type="pct"/>
            <w:vAlign w:val="center"/>
          </w:tcPr>
          <w:p w:rsidR="00F02CD6" w:rsidRPr="00515C69" w:rsidRDefault="00F02CD6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  <w:r w:rsidR="00892884"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94" w:type="pct"/>
            <w:vAlign w:val="center"/>
          </w:tcPr>
          <w:p w:rsidR="00F02CD6" w:rsidRPr="00515C69" w:rsidRDefault="00F02CD6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1,62</w:t>
            </w:r>
          </w:p>
        </w:tc>
        <w:tc>
          <w:tcPr>
            <w:tcW w:w="483" w:type="pct"/>
            <w:vMerge/>
            <w:vAlign w:val="center"/>
          </w:tcPr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83" w:type="pct"/>
            <w:gridSpan w:val="2"/>
            <w:vMerge/>
            <w:vAlign w:val="center"/>
          </w:tcPr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1" w:type="pct"/>
            <w:vMerge/>
            <w:vAlign w:val="center"/>
          </w:tcPr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9" w:type="pct"/>
            <w:vMerge/>
            <w:vAlign w:val="center"/>
          </w:tcPr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7" w:type="pct"/>
            <w:vMerge w:val="restart"/>
          </w:tcPr>
          <w:p w:rsidR="00F02CD6" w:rsidRPr="00515C69" w:rsidRDefault="00F02CD6" w:rsidP="007557BD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72" w:type="pct"/>
            <w:vAlign w:val="center"/>
          </w:tcPr>
          <w:p w:rsidR="007557BD" w:rsidRPr="00515C69" w:rsidRDefault="007557BD" w:rsidP="007557BD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§1: Mục I.1 HĐ1: Hướng dẫn học sinh tự đọc bài toán về cường độ tức thời</w:t>
            </w:r>
          </w:p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02CD6" w:rsidRPr="00515C69" w:rsidTr="00C407D0">
        <w:trPr>
          <w:trHeight w:val="800"/>
          <w:tblHeader/>
        </w:trPr>
        <w:tc>
          <w:tcPr>
            <w:tcW w:w="411" w:type="pct"/>
            <w:vMerge w:val="restart"/>
            <w:vAlign w:val="center"/>
          </w:tcPr>
          <w:p w:rsidR="00F02CD6" w:rsidRPr="00515C69" w:rsidRDefault="00892884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26</w:t>
            </w:r>
          </w:p>
        </w:tc>
        <w:tc>
          <w:tcPr>
            <w:tcW w:w="394" w:type="pct"/>
            <w:vAlign w:val="center"/>
          </w:tcPr>
          <w:p w:rsidR="00F02CD6" w:rsidRPr="00515C69" w:rsidRDefault="00F02CD6" w:rsidP="006476A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3</w:t>
            </w:r>
          </w:p>
        </w:tc>
        <w:tc>
          <w:tcPr>
            <w:tcW w:w="483" w:type="pct"/>
            <w:vMerge/>
            <w:vAlign w:val="center"/>
          </w:tcPr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83" w:type="pct"/>
            <w:gridSpan w:val="2"/>
            <w:vMerge/>
            <w:vAlign w:val="center"/>
          </w:tcPr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1" w:type="pct"/>
            <w:vMerge/>
            <w:vAlign w:val="center"/>
          </w:tcPr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9" w:type="pct"/>
            <w:vMerge/>
            <w:vAlign w:val="center"/>
          </w:tcPr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7" w:type="pct"/>
            <w:vMerge/>
          </w:tcPr>
          <w:p w:rsidR="00F02CD6" w:rsidRPr="00515C69" w:rsidRDefault="00F02CD6" w:rsidP="00466F81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2" w:type="pct"/>
            <w:vAlign w:val="center"/>
          </w:tcPr>
          <w:p w:rsidR="007557BD" w:rsidRPr="00515C69" w:rsidRDefault="007557BD" w:rsidP="007557BD">
            <w:pPr>
              <w:spacing w:after="0" w:line="0" w:lineRule="atLeast"/>
              <w:rPr>
                <w:rFonts w:ascii="Times New Roman" w:hAnsi="Times New Roman" w:cs="Times New Roman"/>
                <w:color w:val="7030A0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Bài tập cần làm bài 3,4,5,6 trang 156</w:t>
            </w:r>
          </w:p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02CD6" w:rsidRPr="00515C69" w:rsidTr="00C407D0">
        <w:trPr>
          <w:trHeight w:val="800"/>
          <w:tblHeader/>
        </w:trPr>
        <w:tc>
          <w:tcPr>
            <w:tcW w:w="411" w:type="pct"/>
            <w:vMerge/>
            <w:vAlign w:val="center"/>
          </w:tcPr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4" w:type="pct"/>
            <w:vAlign w:val="center"/>
          </w:tcPr>
          <w:p w:rsidR="00F02CD6" w:rsidRPr="00515C69" w:rsidRDefault="00C5101E" w:rsidP="00BC735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483" w:type="pct"/>
            <w:vMerge/>
            <w:vAlign w:val="center"/>
          </w:tcPr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83" w:type="pct"/>
            <w:gridSpan w:val="2"/>
            <w:vMerge w:val="restart"/>
            <w:vAlign w:val="center"/>
          </w:tcPr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§2.Qui tắc tính đạo hàm</w:t>
            </w:r>
          </w:p>
        </w:tc>
        <w:tc>
          <w:tcPr>
            <w:tcW w:w="731" w:type="pct"/>
            <w:vMerge w:val="restart"/>
            <w:vAlign w:val="center"/>
          </w:tcPr>
          <w:p w:rsidR="00F02CD6" w:rsidRPr="00515C69" w:rsidRDefault="00F02CD6" w:rsidP="00F727BF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Đạo hàm của một số hàm số thường gặp</w:t>
            </w:r>
          </w:p>
          <w:p w:rsidR="00F02CD6" w:rsidRPr="00515C69" w:rsidRDefault="00F02CD6" w:rsidP="00F727BF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Đạo hàm của tổng, hiệu, tích, thương</w:t>
            </w:r>
          </w:p>
          <w:p w:rsidR="00F02CD6" w:rsidRPr="00515C69" w:rsidRDefault="00F02CD6" w:rsidP="00F727B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Đạo hàm của hàm hợp</w:t>
            </w:r>
          </w:p>
          <w:p w:rsidR="00F02CD6" w:rsidRPr="00515C69" w:rsidRDefault="00F02CD6" w:rsidP="00F727BF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89" w:type="pct"/>
            <w:vMerge w:val="restart"/>
            <w:vAlign w:val="center"/>
          </w:tcPr>
          <w:p w:rsidR="00F02CD6" w:rsidRPr="00515C69" w:rsidRDefault="00F02CD6" w:rsidP="00F727BF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Về kiến thức: </w:t>
            </w:r>
          </w:p>
          <w:p w:rsidR="00F02CD6" w:rsidRPr="00515C69" w:rsidRDefault="00F02CD6" w:rsidP="00F727BF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Biết quy tắc tính đạo hàm của tổng, hiệu, tích, thương các hàm số; hàm hợp và đạo hàm của hàm hợp. </w:t>
            </w:r>
          </w:p>
          <w:p w:rsidR="00F02CD6" w:rsidRPr="00515C69" w:rsidRDefault="00F02CD6" w:rsidP="00F727BF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Về kỹ năng: 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02CD6" w:rsidRPr="00515C69" w:rsidRDefault="00F02CD6" w:rsidP="00F727BF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Tính được đạo hàm của hàm số được cho ở các dạng nói trên.</w:t>
            </w:r>
          </w:p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37" w:type="pct"/>
            <w:vMerge w:val="restart"/>
          </w:tcPr>
          <w:p w:rsidR="00F02CD6" w:rsidRPr="00515C69" w:rsidRDefault="00F02CD6" w:rsidP="00F727B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Dạy học theo nhóm kết hợp dạy học cá nhân.</w:t>
            </w:r>
          </w:p>
          <w:p w:rsidR="00F02CD6" w:rsidRPr="00515C69" w:rsidRDefault="00F02CD6" w:rsidP="00C4231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ình thức thảo luận.</w:t>
            </w:r>
          </w:p>
          <w:p w:rsidR="00F02CD6" w:rsidRPr="00515C69" w:rsidRDefault="00F02CD6" w:rsidP="00F727BF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02CD6" w:rsidRPr="00515C69" w:rsidRDefault="00F02CD6" w:rsidP="00F727B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2" w:type="pct"/>
            <w:vAlign w:val="center"/>
          </w:tcPr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  <w:p w:rsidR="00F02CD6" w:rsidRPr="00515C69" w:rsidRDefault="00C4231B" w:rsidP="00C4231B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Các định lí 1,2,3 giáo viên chỉ nêu nội dung định lí, phần chứng minh hướng dẫn học sịnh tự học</w:t>
            </w:r>
          </w:p>
        </w:tc>
      </w:tr>
      <w:tr w:rsidR="00C4231B" w:rsidRPr="00515C69" w:rsidTr="00C407D0">
        <w:trPr>
          <w:trHeight w:val="800"/>
          <w:tblHeader/>
        </w:trPr>
        <w:tc>
          <w:tcPr>
            <w:tcW w:w="411" w:type="pct"/>
            <w:vMerge w:val="restart"/>
            <w:vAlign w:val="center"/>
          </w:tcPr>
          <w:p w:rsidR="00C4231B" w:rsidRPr="00515C69" w:rsidRDefault="00C4231B" w:rsidP="00F02C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7</w:t>
            </w:r>
          </w:p>
          <w:p w:rsidR="00C4231B" w:rsidRPr="00515C69" w:rsidRDefault="00C4231B" w:rsidP="00F02C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4" w:type="pct"/>
            <w:vAlign w:val="center"/>
          </w:tcPr>
          <w:p w:rsidR="00C4231B" w:rsidRPr="00515C69" w:rsidRDefault="00C4231B" w:rsidP="00F02C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483" w:type="pct"/>
            <w:vMerge/>
            <w:vAlign w:val="center"/>
          </w:tcPr>
          <w:p w:rsidR="00C4231B" w:rsidRPr="00515C69" w:rsidRDefault="00C4231B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83" w:type="pct"/>
            <w:gridSpan w:val="2"/>
            <w:vMerge/>
            <w:vAlign w:val="center"/>
          </w:tcPr>
          <w:p w:rsidR="00C4231B" w:rsidRPr="00515C69" w:rsidRDefault="00C4231B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1" w:type="pct"/>
            <w:vMerge/>
            <w:vAlign w:val="center"/>
          </w:tcPr>
          <w:p w:rsidR="00C4231B" w:rsidRPr="00515C69" w:rsidRDefault="00C4231B" w:rsidP="00F727BF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89" w:type="pct"/>
            <w:vMerge/>
            <w:vAlign w:val="center"/>
          </w:tcPr>
          <w:p w:rsidR="00C4231B" w:rsidRPr="00515C69" w:rsidRDefault="00C4231B" w:rsidP="00F727BF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737" w:type="pct"/>
            <w:vMerge/>
          </w:tcPr>
          <w:p w:rsidR="00C4231B" w:rsidRPr="00515C69" w:rsidRDefault="00C4231B" w:rsidP="00F727B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2" w:type="pct"/>
            <w:vMerge w:val="restart"/>
            <w:vAlign w:val="center"/>
          </w:tcPr>
          <w:p w:rsidR="00C4231B" w:rsidRPr="00515C69" w:rsidRDefault="00C4231B" w:rsidP="00C4231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4231B" w:rsidRPr="00515C69" w:rsidRDefault="00C4231B" w:rsidP="00C4231B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Bài tập cần làm bài 2,3,4,5 trang 163</w:t>
            </w:r>
          </w:p>
          <w:p w:rsidR="00C4231B" w:rsidRPr="00515C69" w:rsidRDefault="00C4231B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4231B" w:rsidRPr="00515C69" w:rsidTr="00C407D0">
        <w:trPr>
          <w:trHeight w:val="800"/>
          <w:tblHeader/>
        </w:trPr>
        <w:tc>
          <w:tcPr>
            <w:tcW w:w="411" w:type="pct"/>
            <w:vMerge/>
            <w:vAlign w:val="center"/>
          </w:tcPr>
          <w:p w:rsidR="00C4231B" w:rsidRPr="00515C69" w:rsidRDefault="00C4231B" w:rsidP="00F02C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4" w:type="pct"/>
            <w:vAlign w:val="center"/>
          </w:tcPr>
          <w:p w:rsidR="00C4231B" w:rsidRPr="00515C69" w:rsidRDefault="00C4231B" w:rsidP="00F02CD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6</w:t>
            </w:r>
          </w:p>
        </w:tc>
        <w:tc>
          <w:tcPr>
            <w:tcW w:w="483" w:type="pct"/>
            <w:vMerge/>
            <w:vAlign w:val="center"/>
          </w:tcPr>
          <w:p w:rsidR="00C4231B" w:rsidRPr="00515C69" w:rsidRDefault="00C4231B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83" w:type="pct"/>
            <w:gridSpan w:val="2"/>
            <w:vMerge/>
            <w:vAlign w:val="center"/>
          </w:tcPr>
          <w:p w:rsidR="00C4231B" w:rsidRPr="00515C69" w:rsidRDefault="00C4231B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1" w:type="pct"/>
            <w:vMerge/>
            <w:vAlign w:val="center"/>
          </w:tcPr>
          <w:p w:rsidR="00C4231B" w:rsidRPr="00515C69" w:rsidRDefault="00C4231B" w:rsidP="00F727BF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89" w:type="pct"/>
            <w:vMerge/>
            <w:vAlign w:val="center"/>
          </w:tcPr>
          <w:p w:rsidR="00C4231B" w:rsidRPr="00515C69" w:rsidRDefault="00C4231B" w:rsidP="00F727BF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737" w:type="pct"/>
            <w:vMerge/>
          </w:tcPr>
          <w:p w:rsidR="00C4231B" w:rsidRPr="00515C69" w:rsidRDefault="00C4231B" w:rsidP="00F727BF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2" w:type="pct"/>
            <w:vMerge/>
            <w:vAlign w:val="center"/>
          </w:tcPr>
          <w:p w:rsidR="00C4231B" w:rsidRPr="00515C69" w:rsidRDefault="00C4231B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5101E" w:rsidRPr="00515C69" w:rsidTr="006B47A8">
        <w:trPr>
          <w:trHeight w:val="800"/>
          <w:tblHeader/>
        </w:trPr>
        <w:tc>
          <w:tcPr>
            <w:tcW w:w="411" w:type="pct"/>
            <w:vMerge w:val="restart"/>
            <w:vAlign w:val="center"/>
          </w:tcPr>
          <w:p w:rsidR="00C5101E" w:rsidRPr="00515C69" w:rsidRDefault="00892884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394" w:type="pct"/>
            <w:vAlign w:val="center"/>
          </w:tcPr>
          <w:p w:rsidR="00C5101E" w:rsidRPr="00515C69" w:rsidRDefault="00C5101E" w:rsidP="00F727BF">
            <w:pPr>
              <w:spacing w:after="0" w:line="0" w:lineRule="atLeas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3623" w:type="pct"/>
            <w:gridSpan w:val="6"/>
            <w:vAlign w:val="center"/>
          </w:tcPr>
          <w:p w:rsidR="00C5101E" w:rsidRPr="00CF7234" w:rsidRDefault="00C5101E" w:rsidP="00F727BF">
            <w:pPr>
              <w:spacing w:after="0" w:line="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F7234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KIỂM TRA GIỮA KÌ II</w:t>
            </w:r>
          </w:p>
        </w:tc>
        <w:tc>
          <w:tcPr>
            <w:tcW w:w="572" w:type="pct"/>
            <w:vAlign w:val="center"/>
          </w:tcPr>
          <w:p w:rsidR="00C5101E" w:rsidRPr="00515C69" w:rsidRDefault="00C5101E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C5101E" w:rsidRPr="00515C69" w:rsidTr="00C407D0">
        <w:trPr>
          <w:trHeight w:val="3560"/>
          <w:tblHeader/>
        </w:trPr>
        <w:tc>
          <w:tcPr>
            <w:tcW w:w="411" w:type="pct"/>
            <w:vMerge/>
            <w:vAlign w:val="center"/>
          </w:tcPr>
          <w:p w:rsidR="00C5101E" w:rsidRPr="00515C69" w:rsidRDefault="00C5101E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4" w:type="pct"/>
            <w:vAlign w:val="center"/>
          </w:tcPr>
          <w:p w:rsidR="00C5101E" w:rsidRPr="00515C69" w:rsidRDefault="00C5101E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502" w:type="pct"/>
            <w:gridSpan w:val="2"/>
            <w:vMerge w:val="restart"/>
            <w:vAlign w:val="center"/>
          </w:tcPr>
          <w:p w:rsidR="00C5101E" w:rsidRPr="00515C69" w:rsidRDefault="00C5101E" w:rsidP="00F727BF">
            <w:pPr>
              <w:spacing w:after="0" w:line="0" w:lineRule="atLeast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ĐẠO HÀM CỦA HÀM SỐ LƯỢNG GIÁC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(Gồm §3)</w:t>
            </w:r>
          </w:p>
          <w:p w:rsidR="00C5101E" w:rsidRPr="00515C69" w:rsidRDefault="00C5101E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4" w:type="pct"/>
            <w:vMerge w:val="restart"/>
            <w:vAlign w:val="center"/>
          </w:tcPr>
          <w:p w:rsidR="00C5101E" w:rsidRPr="00515C69" w:rsidRDefault="00C5101E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§3.Đạo hàm của hàm số lượng giác</w:t>
            </w:r>
          </w:p>
        </w:tc>
        <w:tc>
          <w:tcPr>
            <w:tcW w:w="731" w:type="pct"/>
            <w:vAlign w:val="center"/>
          </w:tcPr>
          <w:p w:rsidR="00C5101E" w:rsidRPr="00515C69" w:rsidRDefault="00C5101E" w:rsidP="00F727BF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Tính đạo hàm của các hs lượng giác</w:t>
            </w:r>
          </w:p>
        </w:tc>
        <w:tc>
          <w:tcPr>
            <w:tcW w:w="1189" w:type="pct"/>
            <w:vMerge w:val="restart"/>
            <w:vAlign w:val="center"/>
          </w:tcPr>
          <w:p w:rsidR="00C5101E" w:rsidRPr="00515C69" w:rsidRDefault="00C5101E" w:rsidP="00CF7CA8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Về kiến thức: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5101E" w:rsidRPr="00515C69" w:rsidRDefault="00C5101E" w:rsidP="00CF7CA8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- Biết (không chứng minh): </w:t>
            </w:r>
            <w:r w:rsidRPr="00515C6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19" w:dyaOrig="620">
                <v:shape id="_x0000_i1047" type="#_x0000_t75" style="width:61.5pt;height:31.5pt" o:ole="">
                  <v:imagedata r:id="rId51" o:title=""/>
                </v:shape>
                <o:OLEObject Type="Embed" ProgID="Equation.DSMT4" ShapeID="_x0000_i1047" DrawAspect="Content" ObjectID="_1671881250" r:id="rId52"/>
              </w:objec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5101E" w:rsidRPr="00515C69" w:rsidRDefault="00C5101E" w:rsidP="00CF7CA8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- Biết  đạo hàm của  hàm số lượng giác. </w:t>
            </w:r>
          </w:p>
          <w:p w:rsidR="00C5101E" w:rsidRPr="00515C69" w:rsidRDefault="00C5101E" w:rsidP="00CF7CA8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Về kĩ năng:</w:t>
            </w:r>
          </w:p>
          <w:p w:rsidR="00C5101E" w:rsidRPr="00515C69" w:rsidRDefault="00C5101E" w:rsidP="00CF7CA8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  Tính được đạo hàm của một số hàm số lượng giác.</w:t>
            </w:r>
          </w:p>
        </w:tc>
        <w:tc>
          <w:tcPr>
            <w:tcW w:w="737" w:type="pct"/>
            <w:vMerge w:val="restart"/>
          </w:tcPr>
          <w:p w:rsidR="00C5101E" w:rsidRPr="00515C69" w:rsidRDefault="00C5101E" w:rsidP="00CF7CA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Dạy học theo nhóm kết hợp dạy học cá nhân.</w:t>
            </w:r>
          </w:p>
          <w:p w:rsidR="00C5101E" w:rsidRPr="00515C69" w:rsidRDefault="00C5101E" w:rsidP="00CF7CA8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572" w:type="pct"/>
            <w:vAlign w:val="center"/>
          </w:tcPr>
          <w:p w:rsidR="00C5101E" w:rsidRPr="00515C69" w:rsidRDefault="00C5101E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613BC" w:rsidRPr="00515C69" w:rsidTr="00C407D0">
        <w:trPr>
          <w:trHeight w:val="3560"/>
          <w:tblHeader/>
        </w:trPr>
        <w:tc>
          <w:tcPr>
            <w:tcW w:w="411" w:type="pct"/>
            <w:vMerge w:val="restart"/>
            <w:vAlign w:val="center"/>
          </w:tcPr>
          <w:p w:rsidR="00E613BC" w:rsidRPr="00515C69" w:rsidRDefault="00892884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9</w:t>
            </w:r>
          </w:p>
          <w:p w:rsidR="00E613BC" w:rsidRPr="00515C69" w:rsidRDefault="00E613BC" w:rsidP="00E613B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4" w:type="pct"/>
            <w:vAlign w:val="center"/>
          </w:tcPr>
          <w:p w:rsidR="00E613BC" w:rsidRPr="00515C69" w:rsidRDefault="00757F1B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9</w:t>
            </w:r>
          </w:p>
        </w:tc>
        <w:tc>
          <w:tcPr>
            <w:tcW w:w="502" w:type="pct"/>
            <w:gridSpan w:val="2"/>
            <w:vMerge/>
            <w:vAlign w:val="center"/>
          </w:tcPr>
          <w:p w:rsidR="00E613BC" w:rsidRPr="00515C69" w:rsidRDefault="00E613BC" w:rsidP="00F727BF">
            <w:pPr>
              <w:spacing w:after="0" w:line="0" w:lineRule="atLeast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4" w:type="pct"/>
            <w:vMerge/>
            <w:vAlign w:val="center"/>
          </w:tcPr>
          <w:p w:rsidR="00E613BC" w:rsidRPr="00515C69" w:rsidRDefault="00E613BC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</w:p>
        </w:tc>
        <w:tc>
          <w:tcPr>
            <w:tcW w:w="731" w:type="pct"/>
            <w:vAlign w:val="center"/>
          </w:tcPr>
          <w:p w:rsidR="00E613BC" w:rsidRPr="00515C69" w:rsidRDefault="00E613BC" w:rsidP="00F727BF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Bài tập</w:t>
            </w:r>
          </w:p>
        </w:tc>
        <w:tc>
          <w:tcPr>
            <w:tcW w:w="1189" w:type="pct"/>
            <w:vMerge/>
            <w:vAlign w:val="center"/>
          </w:tcPr>
          <w:p w:rsidR="00E613BC" w:rsidRPr="00515C69" w:rsidRDefault="00E613BC" w:rsidP="00CF7CA8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737" w:type="pct"/>
            <w:vMerge/>
          </w:tcPr>
          <w:p w:rsidR="00E613BC" w:rsidRPr="00515C69" w:rsidRDefault="00E613BC" w:rsidP="00CF7CA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2" w:type="pct"/>
            <w:vAlign w:val="center"/>
          </w:tcPr>
          <w:p w:rsidR="00E613BC" w:rsidRPr="00515C69" w:rsidRDefault="00E613BC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613BC" w:rsidRPr="00515C69" w:rsidTr="00C407D0">
        <w:trPr>
          <w:trHeight w:val="3560"/>
          <w:tblHeader/>
        </w:trPr>
        <w:tc>
          <w:tcPr>
            <w:tcW w:w="411" w:type="pct"/>
            <w:vMerge/>
            <w:vAlign w:val="center"/>
          </w:tcPr>
          <w:p w:rsidR="00E613BC" w:rsidRPr="00515C69" w:rsidRDefault="00E613BC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94" w:type="pct"/>
            <w:vAlign w:val="center"/>
          </w:tcPr>
          <w:p w:rsidR="00E613BC" w:rsidRPr="00515C69" w:rsidRDefault="00757F1B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0</w:t>
            </w:r>
          </w:p>
        </w:tc>
        <w:tc>
          <w:tcPr>
            <w:tcW w:w="502" w:type="pct"/>
            <w:gridSpan w:val="2"/>
            <w:vAlign w:val="center"/>
          </w:tcPr>
          <w:p w:rsidR="00E613BC" w:rsidRPr="00515C69" w:rsidRDefault="00E613BC" w:rsidP="00F727BF">
            <w:pPr>
              <w:spacing w:after="0" w:line="0" w:lineRule="atLeast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Ôn tập chương V giải tích  </w:t>
            </w:r>
          </w:p>
        </w:tc>
        <w:tc>
          <w:tcPr>
            <w:tcW w:w="464" w:type="pct"/>
            <w:vAlign w:val="center"/>
          </w:tcPr>
          <w:p w:rsidR="00E613BC" w:rsidRPr="00515C69" w:rsidRDefault="00E613BC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</w:p>
        </w:tc>
        <w:tc>
          <w:tcPr>
            <w:tcW w:w="731" w:type="pct"/>
            <w:vAlign w:val="center"/>
          </w:tcPr>
          <w:p w:rsidR="00E613BC" w:rsidRPr="00515C69" w:rsidRDefault="00E613BC" w:rsidP="00F727BF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-Đạo hàm bằng đn</w:t>
            </w:r>
          </w:p>
          <w:p w:rsidR="00E613BC" w:rsidRPr="00515C69" w:rsidRDefault="00E613BC" w:rsidP="00F727BF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-Qui tắc tính đạo hàm</w:t>
            </w:r>
          </w:p>
          <w:p w:rsidR="00E613BC" w:rsidRPr="00515C69" w:rsidRDefault="00E613BC" w:rsidP="00315A2D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-Đạo hàm các hàm số lượng giác</w:t>
            </w:r>
          </w:p>
        </w:tc>
        <w:tc>
          <w:tcPr>
            <w:tcW w:w="1189" w:type="pct"/>
            <w:vAlign w:val="center"/>
          </w:tcPr>
          <w:p w:rsidR="00E613BC" w:rsidRPr="00515C69" w:rsidRDefault="00E613BC" w:rsidP="00315A2D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  <w:t>Về kiến thức:</w:t>
            </w:r>
          </w:p>
          <w:p w:rsidR="00E613BC" w:rsidRPr="00515C69" w:rsidRDefault="0048336A" w:rsidP="0048336A">
            <w:pPr>
              <w:tabs>
                <w:tab w:val="left" w:pos="720"/>
              </w:tabs>
              <w:spacing w:after="0" w:line="0" w:lineRule="atLeast"/>
              <w:ind w:left="720" w:hanging="360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>-</w:t>
            </w:r>
            <w:r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ab/>
            </w:r>
            <w:r w:rsidR="00E613BC"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>Nắm vững kiến thức về đạo hàm hàm số tại 1 điểm.</w:t>
            </w:r>
          </w:p>
          <w:p w:rsidR="00E613BC" w:rsidRPr="00515C69" w:rsidRDefault="0048336A" w:rsidP="0048336A">
            <w:pPr>
              <w:tabs>
                <w:tab w:val="left" w:pos="720"/>
              </w:tabs>
              <w:spacing w:after="0" w:line="0" w:lineRule="atLeast"/>
              <w:ind w:left="720" w:hanging="360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>-</w:t>
            </w:r>
            <w:r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ab/>
            </w:r>
            <w:r w:rsidR="00E613BC"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>Nắm vững cách đạo hàm bằng các qui tắc tính đạo hàm.</w:t>
            </w:r>
          </w:p>
          <w:p w:rsidR="00E613BC" w:rsidRPr="00515C69" w:rsidRDefault="0048336A" w:rsidP="0048336A">
            <w:pPr>
              <w:tabs>
                <w:tab w:val="left" w:pos="720"/>
              </w:tabs>
              <w:spacing w:after="0" w:line="0" w:lineRule="atLeast"/>
              <w:ind w:left="720" w:hanging="360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>-</w:t>
            </w:r>
            <w:r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ab/>
            </w:r>
            <w:r w:rsidR="00E613BC" w:rsidRPr="00515C69"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  <w:t>Nắm vững cách đạo hàm các hàm số lượng giác.</w:t>
            </w:r>
          </w:p>
          <w:p w:rsidR="00E613BC" w:rsidRPr="00515C69" w:rsidRDefault="00E613BC" w:rsidP="00315A2D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  <w:t>Về kỹ năng:</w:t>
            </w:r>
          </w:p>
          <w:p w:rsidR="00E613BC" w:rsidRPr="00515C69" w:rsidRDefault="00E613BC" w:rsidP="00315A2D">
            <w:pPr>
              <w:spacing w:after="0" w:line="0" w:lineRule="atLeast"/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iCs/>
                <w:sz w:val="24"/>
                <w:szCs w:val="24"/>
                <w:lang w:val="es-ES"/>
              </w:rPr>
              <w:t>Tính thành thạo các bài toán cơ bản, biết sử dụng máy tính để tính đạo hàm</w:t>
            </w:r>
          </w:p>
        </w:tc>
        <w:tc>
          <w:tcPr>
            <w:tcW w:w="737" w:type="pct"/>
          </w:tcPr>
          <w:p w:rsidR="00E613BC" w:rsidRPr="00515C69" w:rsidRDefault="00E613BC" w:rsidP="0048072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- Dạy học theo nhóm kết hợp dạy học cá nhân.</w:t>
            </w:r>
          </w:p>
          <w:p w:rsidR="00E613BC" w:rsidRPr="00515C69" w:rsidRDefault="00E613BC" w:rsidP="00480726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572" w:type="pct"/>
            <w:vAlign w:val="center"/>
          </w:tcPr>
          <w:p w:rsidR="00E613BC" w:rsidRPr="00515C69" w:rsidRDefault="00E613BC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613BC" w:rsidRPr="00515C69" w:rsidTr="00C407D0">
        <w:trPr>
          <w:trHeight w:val="3560"/>
          <w:tblHeader/>
        </w:trPr>
        <w:tc>
          <w:tcPr>
            <w:tcW w:w="411" w:type="pct"/>
            <w:vAlign w:val="center"/>
          </w:tcPr>
          <w:p w:rsidR="00E613BC" w:rsidRPr="00515C69" w:rsidRDefault="00D33DDF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394" w:type="pct"/>
            <w:vAlign w:val="center"/>
          </w:tcPr>
          <w:p w:rsidR="00E613BC" w:rsidRPr="00515C69" w:rsidRDefault="00757F1B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1</w:t>
            </w:r>
          </w:p>
        </w:tc>
        <w:tc>
          <w:tcPr>
            <w:tcW w:w="502" w:type="pct"/>
            <w:gridSpan w:val="2"/>
            <w:vAlign w:val="center"/>
          </w:tcPr>
          <w:p w:rsidR="00E613BC" w:rsidRPr="00515C69" w:rsidRDefault="00E613BC" w:rsidP="005A01F4">
            <w:pPr>
              <w:spacing w:after="0" w:line="0" w:lineRule="atLeast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E613BC" w:rsidRPr="00515C69" w:rsidRDefault="00E613BC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§4.Vi phân .Bài tập</w:t>
            </w:r>
          </w:p>
        </w:tc>
        <w:tc>
          <w:tcPr>
            <w:tcW w:w="731" w:type="pct"/>
            <w:vAlign w:val="center"/>
          </w:tcPr>
          <w:p w:rsidR="00E613BC" w:rsidRPr="00515C69" w:rsidRDefault="00E613BC" w:rsidP="00F727BF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-Định nghĩa vi phân</w:t>
            </w:r>
          </w:p>
          <w:p w:rsidR="00E613BC" w:rsidRPr="00515C69" w:rsidRDefault="00E613BC" w:rsidP="00F727BF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-Ứng dụng vi phân vào tính gần đúng</w:t>
            </w:r>
          </w:p>
        </w:tc>
        <w:tc>
          <w:tcPr>
            <w:tcW w:w="1189" w:type="pct"/>
            <w:vAlign w:val="center"/>
          </w:tcPr>
          <w:p w:rsidR="00E613BC" w:rsidRPr="00515C69" w:rsidRDefault="00E613BC" w:rsidP="004F05EF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  <w:t>Về kiến thức</w:t>
            </w:r>
          </w:p>
          <w:p w:rsidR="00E613BC" w:rsidRPr="00515C69" w:rsidRDefault="00E613BC" w:rsidP="004F05EF">
            <w:pPr>
              <w:spacing w:after="0" w:line="0" w:lineRule="atLeast"/>
              <w:jc w:val="both"/>
              <w:rPr>
                <w:rFonts w:ascii="Times New Roman" w:hAnsi="Times New Roman" w:cs="Times New Roman"/>
                <w:iCs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iCs/>
                <w:sz w:val="24"/>
                <w:szCs w:val="24"/>
                <w:lang w:val="pt-BR"/>
              </w:rPr>
              <w:t>Nắm được định nghĩa vi phân.</w:t>
            </w:r>
          </w:p>
          <w:p w:rsidR="00E613BC" w:rsidRPr="00515C69" w:rsidRDefault="00E613BC" w:rsidP="004F05EF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pt-BR"/>
              </w:rPr>
              <w:t>Về kỹ năng</w:t>
            </w:r>
          </w:p>
          <w:p w:rsidR="00E613BC" w:rsidRPr="00515C69" w:rsidRDefault="00E613BC" w:rsidP="004F05EF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iCs/>
                <w:sz w:val="24"/>
                <w:szCs w:val="24"/>
                <w:lang w:val="pt-BR"/>
              </w:rPr>
              <w:t>Tính được vi phân của các hàm số đơn giản.</w:t>
            </w:r>
          </w:p>
        </w:tc>
        <w:tc>
          <w:tcPr>
            <w:tcW w:w="737" w:type="pct"/>
          </w:tcPr>
          <w:p w:rsidR="00E613BC" w:rsidRPr="00515C69" w:rsidRDefault="00E613BC" w:rsidP="004F05E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- Dạy học theo nhóm kết hợp dạy học cá nhân.</w:t>
            </w:r>
          </w:p>
          <w:p w:rsidR="00E613BC" w:rsidRPr="00515C69" w:rsidRDefault="00E613BC" w:rsidP="004F05E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572" w:type="pct"/>
            <w:vAlign w:val="center"/>
          </w:tcPr>
          <w:p w:rsidR="00E613BC" w:rsidRPr="00515C69" w:rsidRDefault="00E613BC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613BC" w:rsidRPr="00CF7234" w:rsidTr="004F05EF">
        <w:trPr>
          <w:trHeight w:val="3896"/>
          <w:tblHeader/>
        </w:trPr>
        <w:tc>
          <w:tcPr>
            <w:tcW w:w="411" w:type="pct"/>
            <w:vAlign w:val="center"/>
          </w:tcPr>
          <w:p w:rsidR="00E613BC" w:rsidRPr="00515C69" w:rsidRDefault="00D33DDF" w:rsidP="00C5101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31</w:t>
            </w:r>
          </w:p>
        </w:tc>
        <w:tc>
          <w:tcPr>
            <w:tcW w:w="394" w:type="pct"/>
            <w:vAlign w:val="center"/>
          </w:tcPr>
          <w:p w:rsidR="00E613BC" w:rsidRPr="00515C69" w:rsidRDefault="00E613BC" w:rsidP="00757F1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  <w:r w:rsidR="00757F1B"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502" w:type="pct"/>
            <w:gridSpan w:val="2"/>
            <w:vAlign w:val="center"/>
          </w:tcPr>
          <w:p w:rsidR="00E613BC" w:rsidRPr="00515C69" w:rsidRDefault="00E613BC" w:rsidP="00F727BF">
            <w:pPr>
              <w:spacing w:after="0" w:line="0" w:lineRule="atLeast"/>
              <w:ind w:left="36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464" w:type="pct"/>
            <w:vAlign w:val="center"/>
          </w:tcPr>
          <w:p w:rsidR="00E613BC" w:rsidRPr="00515C69" w:rsidRDefault="00E613BC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§5.Đạo hàm cấp hai .Bài tập</w:t>
            </w:r>
          </w:p>
        </w:tc>
        <w:tc>
          <w:tcPr>
            <w:tcW w:w="731" w:type="pct"/>
            <w:vAlign w:val="center"/>
          </w:tcPr>
          <w:p w:rsidR="00E613BC" w:rsidRPr="00515C69" w:rsidRDefault="00E613BC" w:rsidP="004F05EF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.-Định nghĩa</w:t>
            </w:r>
          </w:p>
          <w:p w:rsidR="00E613BC" w:rsidRPr="00515C69" w:rsidRDefault="00E613BC" w:rsidP="004F05EF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-Ý nghĩa cơ học của đạo hàm cấp hai</w:t>
            </w:r>
          </w:p>
        </w:tc>
        <w:tc>
          <w:tcPr>
            <w:tcW w:w="1189" w:type="pct"/>
            <w:vAlign w:val="center"/>
          </w:tcPr>
          <w:p w:rsidR="00E613BC" w:rsidRPr="00515C69" w:rsidRDefault="00E613BC" w:rsidP="004F05EF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it-IT"/>
              </w:rPr>
              <w:t>Về kiến thức :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 </w:t>
            </w:r>
          </w:p>
          <w:p w:rsidR="00E613BC" w:rsidRPr="00515C69" w:rsidRDefault="00E613BC" w:rsidP="004F05EF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Biết  định nghĩa đạo hàm cấp hai.</w:t>
            </w:r>
          </w:p>
          <w:p w:rsidR="00E613BC" w:rsidRPr="00515C69" w:rsidRDefault="00E613BC" w:rsidP="004F05EF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it-IT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it-IT"/>
              </w:rPr>
              <w:t xml:space="preserve">Về kỹ năng : </w:t>
            </w:r>
          </w:p>
          <w:p w:rsidR="00E613BC" w:rsidRPr="00515C69" w:rsidRDefault="00E613BC" w:rsidP="004F05EF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it-IT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Tính được</w:t>
            </w:r>
          </w:p>
          <w:p w:rsidR="00E613BC" w:rsidRPr="00515C69" w:rsidRDefault="00E613BC" w:rsidP="004F05EF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  <w:lang w:val="it-IT"/>
              </w:rPr>
              <w:t xml:space="preserve">- </w:t>
            </w:r>
            <w:r w:rsidRPr="00515C69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Đạo hàm cấp hai của một số hàm số.</w:t>
            </w:r>
          </w:p>
          <w:p w:rsidR="00E613BC" w:rsidRPr="00515C69" w:rsidRDefault="00E613BC" w:rsidP="004F05EF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-  Gia tốc tức thời của một chuyển động có phương trình S = f(t) cho trước</w:t>
            </w:r>
          </w:p>
        </w:tc>
        <w:tc>
          <w:tcPr>
            <w:tcW w:w="737" w:type="pct"/>
          </w:tcPr>
          <w:p w:rsidR="00E613BC" w:rsidRPr="00515C69" w:rsidRDefault="00E613BC" w:rsidP="004F05E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- Dạy học theo nhóm kết hợp dạy học cá nhân.</w:t>
            </w:r>
          </w:p>
          <w:p w:rsidR="00E613BC" w:rsidRPr="00515C69" w:rsidRDefault="00E613BC" w:rsidP="004F05E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- Hình thức thảo luận.</w:t>
            </w:r>
          </w:p>
          <w:p w:rsidR="00E613BC" w:rsidRPr="00515C69" w:rsidRDefault="00E613BC" w:rsidP="005A01F4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</w:tc>
        <w:tc>
          <w:tcPr>
            <w:tcW w:w="572" w:type="pct"/>
            <w:vAlign w:val="center"/>
          </w:tcPr>
          <w:p w:rsidR="005A01F4" w:rsidRPr="00515C69" w:rsidRDefault="005A01F4" w:rsidP="005A01F4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5A01F4" w:rsidRPr="00515C69" w:rsidRDefault="005A01F4" w:rsidP="005A01F4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5A01F4" w:rsidRPr="00515C69" w:rsidRDefault="005A01F4" w:rsidP="005A01F4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5A01F4" w:rsidRPr="00515C69" w:rsidRDefault="005A01F4" w:rsidP="005A01F4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5A01F4" w:rsidRPr="00515C69" w:rsidRDefault="005A01F4" w:rsidP="005A01F4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5A01F4" w:rsidRPr="00515C69" w:rsidRDefault="005A01F4" w:rsidP="005A01F4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5A01F4" w:rsidRPr="00515C69" w:rsidRDefault="005A01F4" w:rsidP="005A01F4">
            <w:pPr>
              <w:spacing w:after="0" w:line="0" w:lineRule="atLeast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- Bài tập cần làm bài 1,2 trang 174</w:t>
            </w:r>
          </w:p>
          <w:p w:rsidR="00E613BC" w:rsidRPr="00515C69" w:rsidRDefault="00E613BC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s-ES"/>
              </w:rPr>
            </w:pPr>
          </w:p>
        </w:tc>
      </w:tr>
      <w:tr w:rsidR="00F02CD6" w:rsidRPr="00515C69" w:rsidTr="001B5ED1">
        <w:trPr>
          <w:trHeight w:val="1493"/>
          <w:tblHeader/>
        </w:trPr>
        <w:tc>
          <w:tcPr>
            <w:tcW w:w="411" w:type="pct"/>
            <w:vAlign w:val="center"/>
          </w:tcPr>
          <w:p w:rsidR="00F02CD6" w:rsidRPr="00515C69" w:rsidRDefault="00D33DDF" w:rsidP="00AA6C0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394" w:type="pct"/>
            <w:vAlign w:val="center"/>
          </w:tcPr>
          <w:p w:rsidR="00F02CD6" w:rsidRPr="00515C69" w:rsidRDefault="00F02CD6" w:rsidP="006F75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  <w:r w:rsidR="00757F1B"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502" w:type="pct"/>
            <w:gridSpan w:val="2"/>
            <w:vAlign w:val="center"/>
          </w:tcPr>
          <w:p w:rsidR="00F02CD6" w:rsidRPr="00515C69" w:rsidRDefault="00F02CD6" w:rsidP="00F727BF">
            <w:pPr>
              <w:spacing w:after="0" w:line="0" w:lineRule="atLeast"/>
              <w:ind w:left="360"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Ôn tậ</w:t>
            </w:r>
            <w:r w:rsidR="00515C6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p chương V (</w:t>
            </w:r>
            <w:r w:rsidRPr="00515C6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giả</w:t>
            </w:r>
            <w:r w:rsidR="00515C6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i tích )</w:t>
            </w:r>
          </w:p>
        </w:tc>
        <w:tc>
          <w:tcPr>
            <w:tcW w:w="464" w:type="pct"/>
            <w:vAlign w:val="center"/>
          </w:tcPr>
          <w:p w:rsidR="00F02CD6" w:rsidRPr="00515C69" w:rsidRDefault="00F02CD6" w:rsidP="00AA6C01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31" w:type="pct"/>
            <w:vAlign w:val="center"/>
          </w:tcPr>
          <w:p w:rsidR="00F02CD6" w:rsidRPr="00515C69" w:rsidRDefault="00F02CD6" w:rsidP="004F05EF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89" w:type="pct"/>
            <w:vAlign w:val="center"/>
          </w:tcPr>
          <w:p w:rsidR="00F02CD6" w:rsidRPr="00515C69" w:rsidRDefault="00F02CD6" w:rsidP="001B5ED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Về kiến thức :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F02CD6" w:rsidRPr="00515C69" w:rsidRDefault="00F02CD6" w:rsidP="001B5ED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Ôn tập về đạo hàm của các hàm </w:t>
            </w:r>
            <w:r w:rsidR="006F7508" w:rsidRPr="00515C69">
              <w:rPr>
                <w:rFonts w:ascii="Times New Roman" w:hAnsi="Times New Roman" w:cs="Times New Roman"/>
                <w:sz w:val="24"/>
                <w:szCs w:val="24"/>
              </w:rPr>
              <w:t>cơ bản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6F7508"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các qui tắc tính đạo hàm, 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tiếp tuyến của đường cong</w:t>
            </w:r>
          </w:p>
          <w:p w:rsidR="00F02CD6" w:rsidRPr="00515C69" w:rsidRDefault="00F02CD6" w:rsidP="001B5ED1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Về kỹ năng : </w:t>
            </w:r>
          </w:p>
          <w:p w:rsidR="00F02CD6" w:rsidRPr="00515C69" w:rsidRDefault="00F02CD6" w:rsidP="001B5ED1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Tính được</w:t>
            </w:r>
          </w:p>
          <w:p w:rsidR="006F7508" w:rsidRPr="00515C69" w:rsidRDefault="00F02CD6" w:rsidP="006F7508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- </w:t>
            </w: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 xml:space="preserve"> Đạo hàm của hàm số</w:t>
            </w:r>
          </w:p>
          <w:p w:rsidR="00F02CD6" w:rsidRPr="00515C69" w:rsidRDefault="00F02CD6" w:rsidP="006F7508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Viết được phương trình tiếp tuyến</w:t>
            </w:r>
          </w:p>
        </w:tc>
        <w:tc>
          <w:tcPr>
            <w:tcW w:w="737" w:type="pct"/>
          </w:tcPr>
          <w:p w:rsidR="00F02CD6" w:rsidRPr="00515C69" w:rsidRDefault="00F02CD6" w:rsidP="001B5E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Dạy học theo nhóm kết hợp dạy học cá nhân.</w:t>
            </w:r>
          </w:p>
          <w:p w:rsidR="00F02CD6" w:rsidRPr="00515C69" w:rsidRDefault="00F02CD6" w:rsidP="001B5ED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ình thức thảo luận.</w:t>
            </w:r>
          </w:p>
          <w:p w:rsidR="00F02CD6" w:rsidRPr="00515C69" w:rsidRDefault="00F02CD6" w:rsidP="001B5E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2" w:type="pct"/>
            <w:vAlign w:val="center"/>
          </w:tcPr>
          <w:p w:rsidR="00F02CD6" w:rsidRPr="00515C69" w:rsidRDefault="005A01F4" w:rsidP="006F750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Bài tập cần làm bài 1,2,3 trang 176</w:t>
            </w:r>
          </w:p>
        </w:tc>
      </w:tr>
      <w:tr w:rsidR="00892884" w:rsidRPr="00515C69" w:rsidTr="00863DB8">
        <w:trPr>
          <w:trHeight w:val="503"/>
          <w:tblHeader/>
        </w:trPr>
        <w:tc>
          <w:tcPr>
            <w:tcW w:w="411" w:type="pct"/>
            <w:vAlign w:val="center"/>
          </w:tcPr>
          <w:p w:rsidR="00892884" w:rsidRPr="00515C69" w:rsidRDefault="00D33DDF" w:rsidP="00D33DD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3</w:t>
            </w:r>
          </w:p>
        </w:tc>
        <w:tc>
          <w:tcPr>
            <w:tcW w:w="394" w:type="pct"/>
            <w:vAlign w:val="center"/>
          </w:tcPr>
          <w:p w:rsidR="00892884" w:rsidRPr="00515C69" w:rsidRDefault="005A01F4" w:rsidP="008928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6</w:t>
            </w:r>
          </w:p>
        </w:tc>
        <w:tc>
          <w:tcPr>
            <w:tcW w:w="502" w:type="pct"/>
            <w:gridSpan w:val="2"/>
            <w:vAlign w:val="center"/>
          </w:tcPr>
          <w:p w:rsidR="00892884" w:rsidRPr="00515C69" w:rsidRDefault="00892884" w:rsidP="00892884">
            <w:pPr>
              <w:spacing w:after="0" w:line="0" w:lineRule="atLeast"/>
              <w:ind w:left="36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sz w:val="24"/>
                <w:szCs w:val="24"/>
              </w:rPr>
              <w:t>Ôn tập cuối năm</w:t>
            </w:r>
          </w:p>
        </w:tc>
        <w:tc>
          <w:tcPr>
            <w:tcW w:w="464" w:type="pct"/>
            <w:vAlign w:val="center"/>
          </w:tcPr>
          <w:p w:rsidR="00892884" w:rsidRPr="00515C69" w:rsidRDefault="00892884" w:rsidP="00892884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</w:rPr>
              <w:t>- Ôn tập học II.</w:t>
            </w:r>
          </w:p>
          <w:p w:rsidR="00892884" w:rsidRPr="00515C69" w:rsidRDefault="00892884" w:rsidP="00892884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1" w:type="pct"/>
            <w:vAlign w:val="center"/>
          </w:tcPr>
          <w:p w:rsidR="00892884" w:rsidRPr="00515C69" w:rsidRDefault="00892884" w:rsidP="00892884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Nội dung các bài học trong HKII</w:t>
            </w:r>
          </w:p>
        </w:tc>
        <w:tc>
          <w:tcPr>
            <w:tcW w:w="1189" w:type="pct"/>
            <w:vAlign w:val="center"/>
          </w:tcPr>
          <w:p w:rsidR="00892884" w:rsidRPr="00515C69" w:rsidRDefault="00892884" w:rsidP="00892884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  <w:t xml:space="preserve">Về kiến thức: </w:t>
            </w:r>
          </w:p>
          <w:p w:rsidR="00892884" w:rsidRPr="00515C69" w:rsidRDefault="00892884" w:rsidP="00892884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val="es-ES"/>
              </w:rPr>
              <w:t>- Nắm được các kiến thức đã học trong học kỳ II.</w:t>
            </w:r>
          </w:p>
          <w:p w:rsidR="00892884" w:rsidRPr="00515C69" w:rsidRDefault="00892884" w:rsidP="00892884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  <w:t xml:space="preserve">Về kỹ năng: </w:t>
            </w:r>
          </w:p>
          <w:p w:rsidR="00892884" w:rsidRPr="00515C69" w:rsidRDefault="00892884" w:rsidP="00892884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- Tổng hợp các kỹ năng các chủ đề trong học kỳ II</w:t>
            </w:r>
          </w:p>
        </w:tc>
        <w:tc>
          <w:tcPr>
            <w:tcW w:w="737" w:type="pct"/>
          </w:tcPr>
          <w:p w:rsidR="00892884" w:rsidRPr="00515C69" w:rsidRDefault="00892884" w:rsidP="0089288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- Dạy học theo nhóm kết hợp dạy học cá nhân.</w:t>
            </w:r>
          </w:p>
          <w:p w:rsidR="00892884" w:rsidRPr="00515C69" w:rsidRDefault="00892884" w:rsidP="0089288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572" w:type="pct"/>
            <w:vAlign w:val="center"/>
          </w:tcPr>
          <w:p w:rsidR="00892884" w:rsidRPr="00515C69" w:rsidRDefault="00892884" w:rsidP="008928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s-ES"/>
              </w:rPr>
            </w:pPr>
          </w:p>
        </w:tc>
      </w:tr>
      <w:tr w:rsidR="005A01F4" w:rsidRPr="00515C69" w:rsidTr="00886EF1">
        <w:trPr>
          <w:trHeight w:val="503"/>
          <w:tblHeader/>
        </w:trPr>
        <w:tc>
          <w:tcPr>
            <w:tcW w:w="411" w:type="pct"/>
            <w:vAlign w:val="center"/>
          </w:tcPr>
          <w:p w:rsidR="005A01F4" w:rsidRPr="00515C69" w:rsidRDefault="00D33DDF" w:rsidP="00886E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4</w:t>
            </w:r>
          </w:p>
        </w:tc>
        <w:tc>
          <w:tcPr>
            <w:tcW w:w="394" w:type="pct"/>
            <w:vAlign w:val="center"/>
          </w:tcPr>
          <w:p w:rsidR="005A01F4" w:rsidRPr="00515C69" w:rsidRDefault="005A01F4" w:rsidP="00886E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7</w:t>
            </w:r>
          </w:p>
        </w:tc>
        <w:tc>
          <w:tcPr>
            <w:tcW w:w="502" w:type="pct"/>
            <w:gridSpan w:val="2"/>
            <w:vAlign w:val="center"/>
          </w:tcPr>
          <w:p w:rsidR="005A01F4" w:rsidRPr="00515C69" w:rsidRDefault="005A01F4" w:rsidP="00886EF1">
            <w:pPr>
              <w:spacing w:after="0" w:line="0" w:lineRule="atLeast"/>
              <w:ind w:left="36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i/>
                <w:sz w:val="24"/>
                <w:szCs w:val="24"/>
              </w:rPr>
              <w:t>Ôn tập cuối năm</w:t>
            </w:r>
          </w:p>
        </w:tc>
        <w:tc>
          <w:tcPr>
            <w:tcW w:w="464" w:type="pct"/>
            <w:vAlign w:val="center"/>
          </w:tcPr>
          <w:p w:rsidR="005A01F4" w:rsidRPr="00515C69" w:rsidRDefault="005A01F4" w:rsidP="00886EF1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</w:rPr>
              <w:t>- Ôn tập học II.</w:t>
            </w:r>
          </w:p>
          <w:p w:rsidR="005A01F4" w:rsidRPr="00515C69" w:rsidRDefault="005A01F4" w:rsidP="00886EF1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31" w:type="pct"/>
            <w:vAlign w:val="center"/>
          </w:tcPr>
          <w:p w:rsidR="005A01F4" w:rsidRPr="00515C69" w:rsidRDefault="005A01F4" w:rsidP="00886EF1">
            <w:pPr>
              <w:spacing w:after="0"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Nội dung các bài học trong HKII</w:t>
            </w:r>
          </w:p>
        </w:tc>
        <w:tc>
          <w:tcPr>
            <w:tcW w:w="1189" w:type="pct"/>
            <w:vAlign w:val="center"/>
          </w:tcPr>
          <w:p w:rsidR="005A01F4" w:rsidRPr="00515C69" w:rsidRDefault="005A01F4" w:rsidP="00886EF1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  <w:t xml:space="preserve">Về kiến thức: </w:t>
            </w:r>
          </w:p>
          <w:p w:rsidR="005A01F4" w:rsidRPr="00515C69" w:rsidRDefault="005A01F4" w:rsidP="00886EF1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sz w:val="24"/>
                <w:szCs w:val="24"/>
                <w:lang w:val="es-ES"/>
              </w:rPr>
              <w:t>- Nắm được các kiến thức đã học trong học kỳ II.</w:t>
            </w:r>
          </w:p>
          <w:p w:rsidR="005A01F4" w:rsidRPr="00515C69" w:rsidRDefault="005A01F4" w:rsidP="00886EF1">
            <w:pPr>
              <w:spacing w:after="0" w:line="0" w:lineRule="atLeast"/>
              <w:jc w:val="both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es-ES"/>
              </w:rPr>
              <w:t xml:space="preserve">Về kỹ năng: </w:t>
            </w:r>
          </w:p>
          <w:p w:rsidR="005A01F4" w:rsidRPr="00515C69" w:rsidRDefault="005A01F4" w:rsidP="00886EF1">
            <w:pPr>
              <w:spacing w:after="0" w:line="0" w:lineRule="atLeast"/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- Tổng hợp các kỹ năng các chủ đề trong học kỳ II</w:t>
            </w:r>
          </w:p>
        </w:tc>
        <w:tc>
          <w:tcPr>
            <w:tcW w:w="737" w:type="pct"/>
          </w:tcPr>
          <w:p w:rsidR="005A01F4" w:rsidRPr="00515C69" w:rsidRDefault="005A01F4" w:rsidP="00886EF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- Dạy học theo nhóm kết hợp dạy học cá nhân.</w:t>
            </w:r>
          </w:p>
          <w:p w:rsidR="005A01F4" w:rsidRPr="00515C69" w:rsidRDefault="005A01F4" w:rsidP="00886EF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572" w:type="pct"/>
            <w:vAlign w:val="center"/>
          </w:tcPr>
          <w:p w:rsidR="005A01F4" w:rsidRPr="00515C69" w:rsidRDefault="005A01F4" w:rsidP="00886EF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s-ES"/>
              </w:rPr>
            </w:pPr>
          </w:p>
        </w:tc>
      </w:tr>
      <w:tr w:rsidR="00892884" w:rsidRPr="00515C69" w:rsidTr="006B47A8">
        <w:trPr>
          <w:trHeight w:val="503"/>
          <w:tblHeader/>
        </w:trPr>
        <w:tc>
          <w:tcPr>
            <w:tcW w:w="411" w:type="pct"/>
            <w:vAlign w:val="center"/>
          </w:tcPr>
          <w:p w:rsidR="00892884" w:rsidRPr="00515C69" w:rsidRDefault="00892884" w:rsidP="008928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</w:t>
            </w:r>
            <w:r w:rsidR="005A01F4"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94" w:type="pct"/>
            <w:vAlign w:val="center"/>
          </w:tcPr>
          <w:p w:rsidR="00892884" w:rsidRPr="00515C69" w:rsidRDefault="005A01F4" w:rsidP="008928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515C6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8</w:t>
            </w:r>
          </w:p>
        </w:tc>
        <w:tc>
          <w:tcPr>
            <w:tcW w:w="3623" w:type="pct"/>
            <w:gridSpan w:val="6"/>
            <w:vAlign w:val="center"/>
          </w:tcPr>
          <w:p w:rsidR="00892884" w:rsidRPr="00515C69" w:rsidRDefault="00892884" w:rsidP="0089288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15C6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KIỂM TRA CUỐI NĂM</w:t>
            </w:r>
          </w:p>
        </w:tc>
        <w:tc>
          <w:tcPr>
            <w:tcW w:w="572" w:type="pct"/>
            <w:vAlign w:val="center"/>
          </w:tcPr>
          <w:p w:rsidR="00892884" w:rsidRPr="00515C69" w:rsidRDefault="00892884" w:rsidP="0089288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243D22" w:rsidRDefault="00243D22">
      <w:pPr>
        <w:rPr>
          <w:rFonts w:ascii="Times New Roman" w:hAnsi="Times New Roman" w:cs="Times New Roman"/>
          <w:sz w:val="24"/>
          <w:szCs w:val="24"/>
        </w:rPr>
      </w:pPr>
    </w:p>
    <w:p w:rsidR="00243D22" w:rsidRDefault="00243D22" w:rsidP="00243D22">
      <w:pPr>
        <w:rPr>
          <w:rFonts w:ascii="Times New Roman" w:hAnsi="Times New Roman" w:cs="Times New Roman"/>
          <w:sz w:val="24"/>
          <w:szCs w:val="24"/>
        </w:rPr>
      </w:pPr>
    </w:p>
    <w:p w:rsidR="00243D22" w:rsidRPr="0059220B" w:rsidRDefault="00243D22" w:rsidP="00243D22">
      <w:pPr>
        <w:spacing w:line="240" w:lineRule="auto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9090E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b/>
          <w:i/>
          <w:sz w:val="24"/>
          <w:szCs w:val="24"/>
        </w:rPr>
        <w:t xml:space="preserve">                                                                               </w:t>
      </w:r>
      <w:r w:rsidRPr="0059220B">
        <w:rPr>
          <w:rFonts w:ascii="Times New Roman" w:hAnsi="Times New Roman"/>
          <w:b/>
          <w:i/>
          <w:sz w:val="24"/>
          <w:szCs w:val="24"/>
        </w:rPr>
        <w:t>HỌC KỲ I</w:t>
      </w:r>
    </w:p>
    <w:p w:rsidR="00243D22" w:rsidRDefault="00243D22" w:rsidP="00243D22">
      <w:pPr>
        <w:spacing w:line="240" w:lineRule="auto"/>
        <w:ind w:left="72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59220B">
        <w:rPr>
          <w:rFonts w:ascii="Times New Roman" w:hAnsi="Times New Roman"/>
          <w:b/>
          <w:sz w:val="24"/>
          <w:szCs w:val="24"/>
        </w:rPr>
        <w:t>Từ tuần 1 đến tuần 18 (thực học)</w:t>
      </w:r>
    </w:p>
    <w:p w:rsidR="00243D22" w:rsidRPr="0099090E" w:rsidRDefault="00243D22" w:rsidP="00243D22">
      <w:pPr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99090E">
        <w:rPr>
          <w:rFonts w:ascii="Times New Roman" w:hAnsi="Times New Roman"/>
          <w:b/>
          <w:sz w:val="24"/>
          <w:szCs w:val="24"/>
        </w:rPr>
        <w:t>PHẦN II. HÌNH HỌC 1</w:t>
      </w:r>
      <w:r>
        <w:rPr>
          <w:rFonts w:ascii="Times New Roman" w:hAnsi="Times New Roman"/>
          <w:b/>
          <w:sz w:val="24"/>
          <w:szCs w:val="24"/>
        </w:rPr>
        <w:t>1</w:t>
      </w:r>
    </w:p>
    <w:tbl>
      <w:tblPr>
        <w:tblW w:w="1418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18"/>
        <w:gridCol w:w="666"/>
        <w:gridCol w:w="2126"/>
        <w:gridCol w:w="2432"/>
        <w:gridCol w:w="2701"/>
        <w:gridCol w:w="3123"/>
        <w:gridCol w:w="2397"/>
        <w:gridCol w:w="20"/>
      </w:tblGrid>
      <w:tr w:rsidR="00243D22" w:rsidTr="00243D22">
        <w:trPr>
          <w:gridAfter w:val="1"/>
          <w:wAfter w:w="20" w:type="dxa"/>
        </w:trPr>
        <w:tc>
          <w:tcPr>
            <w:tcW w:w="718" w:type="dxa"/>
          </w:tcPr>
          <w:p w:rsidR="00243D22" w:rsidRPr="002E1248" w:rsidRDefault="00243D22" w:rsidP="00744053">
            <w:pPr>
              <w:rPr>
                <w:rFonts w:ascii="Times New Roman" w:hAnsi="Times New Roman"/>
                <w:b/>
              </w:rPr>
            </w:pPr>
            <w:r w:rsidRPr="002E1248">
              <w:rPr>
                <w:rFonts w:ascii="Times New Roman" w:hAnsi="Times New Roman"/>
                <w:b/>
              </w:rPr>
              <w:t>Tuần</w:t>
            </w:r>
          </w:p>
        </w:tc>
        <w:tc>
          <w:tcPr>
            <w:tcW w:w="666" w:type="dxa"/>
          </w:tcPr>
          <w:p w:rsidR="00243D22" w:rsidRPr="002E1248" w:rsidRDefault="00243D22" w:rsidP="00744053">
            <w:pPr>
              <w:rPr>
                <w:rFonts w:ascii="Times New Roman" w:hAnsi="Times New Roman"/>
                <w:b/>
              </w:rPr>
            </w:pPr>
            <w:r w:rsidRPr="002E1248">
              <w:rPr>
                <w:rFonts w:ascii="Times New Roman" w:hAnsi="Times New Roman"/>
                <w:b/>
              </w:rPr>
              <w:t>Tiết</w:t>
            </w:r>
          </w:p>
        </w:tc>
        <w:tc>
          <w:tcPr>
            <w:tcW w:w="2126" w:type="dxa"/>
          </w:tcPr>
          <w:p w:rsidR="00243D22" w:rsidRPr="00243D22" w:rsidRDefault="00243D22" w:rsidP="0074405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 xml:space="preserve">    Ba</w:t>
            </w:r>
            <w:r w:rsidRPr="002E1248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̀i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học</w:t>
            </w:r>
          </w:p>
        </w:tc>
        <w:tc>
          <w:tcPr>
            <w:tcW w:w="2432" w:type="dxa"/>
          </w:tcPr>
          <w:p w:rsidR="00243D22" w:rsidRDefault="00243D22" w:rsidP="00243D22"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Nội dung/Mạch kiến thức</w:t>
            </w:r>
          </w:p>
        </w:tc>
        <w:tc>
          <w:tcPr>
            <w:tcW w:w="2701" w:type="dxa"/>
          </w:tcPr>
          <w:p w:rsidR="00243D22" w:rsidRPr="00243D22" w:rsidRDefault="00243D22" w:rsidP="0074405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Yêu cầu cần đạ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t</w:t>
            </w:r>
          </w:p>
        </w:tc>
        <w:tc>
          <w:tcPr>
            <w:tcW w:w="3123" w:type="dxa"/>
          </w:tcPr>
          <w:p w:rsidR="00243D22" w:rsidRDefault="00243D22" w:rsidP="00744053"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Hình thức tổ chức dạy học</w:t>
            </w:r>
          </w:p>
        </w:tc>
        <w:tc>
          <w:tcPr>
            <w:tcW w:w="2397" w:type="dxa"/>
          </w:tcPr>
          <w:p w:rsidR="00243D22" w:rsidRDefault="00243D22" w:rsidP="00744053"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243D22" w:rsidTr="00243D22">
        <w:trPr>
          <w:gridAfter w:val="1"/>
          <w:wAfter w:w="20" w:type="dxa"/>
        </w:trPr>
        <w:tc>
          <w:tcPr>
            <w:tcW w:w="718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66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126" w:type="dxa"/>
          </w:tcPr>
          <w:p w:rsidR="00243D22" w:rsidRPr="002E1248" w:rsidRDefault="00243D22" w:rsidP="00744053">
            <w:pPr>
              <w:pStyle w:val="TableParagraph"/>
              <w:rPr>
                <w:sz w:val="24"/>
                <w:szCs w:val="24"/>
                <w:lang w:val="pt-BR"/>
              </w:rPr>
            </w:pPr>
            <w:r w:rsidRPr="002E1248">
              <w:rPr>
                <w:sz w:val="24"/>
                <w:szCs w:val="24"/>
                <w:lang w:val="pt-BR"/>
              </w:rPr>
              <w:t xml:space="preserve">   Phép biến hình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Phép tịnh tiến - </w:t>
            </w:r>
          </w:p>
        </w:tc>
        <w:tc>
          <w:tcPr>
            <w:tcW w:w="2432" w:type="dxa"/>
          </w:tcPr>
          <w:p w:rsidR="00243D22" w:rsidRPr="002E1248" w:rsidRDefault="00243D22" w:rsidP="00744053">
            <w:pPr>
              <w:pStyle w:val="TableParagraph"/>
              <w:rPr>
                <w:sz w:val="24"/>
                <w:szCs w:val="24"/>
              </w:rPr>
            </w:pPr>
            <w:r w:rsidRPr="002E1248">
              <w:rPr>
                <w:sz w:val="24"/>
                <w:szCs w:val="24"/>
              </w:rPr>
              <w:t>-Định nghĩa phép biến hình</w:t>
            </w:r>
          </w:p>
          <w:p w:rsidR="00243D22" w:rsidRPr="002E1248" w:rsidRDefault="00243D22" w:rsidP="00744053">
            <w:pPr>
              <w:pStyle w:val="TableParagraph"/>
              <w:rPr>
                <w:sz w:val="24"/>
                <w:szCs w:val="24"/>
              </w:rPr>
            </w:pPr>
            <w:r w:rsidRPr="002E1248">
              <w:rPr>
                <w:sz w:val="24"/>
                <w:szCs w:val="24"/>
              </w:rPr>
              <w:t xml:space="preserve">-Định nghĩa phép tịnh tiến </w:t>
            </w:r>
          </w:p>
          <w:p w:rsidR="00243D22" w:rsidRPr="002E1248" w:rsidRDefault="00243D22" w:rsidP="00744053">
            <w:pPr>
              <w:pStyle w:val="TableParagraph"/>
              <w:rPr>
                <w:sz w:val="24"/>
                <w:szCs w:val="24"/>
              </w:rPr>
            </w:pPr>
            <w:r w:rsidRPr="002E1248">
              <w:rPr>
                <w:sz w:val="24"/>
                <w:szCs w:val="24"/>
              </w:rPr>
              <w:t xml:space="preserve">-Các tính chất của phép tịnh tiến </w:t>
            </w:r>
          </w:p>
          <w:p w:rsidR="00243D22" w:rsidRPr="002E1248" w:rsidRDefault="00243D22" w:rsidP="00744053">
            <w:pPr>
              <w:pStyle w:val="TableParagraph"/>
              <w:rPr>
                <w:sz w:val="24"/>
                <w:szCs w:val="24"/>
              </w:rPr>
            </w:pPr>
            <w:r w:rsidRPr="002E1248">
              <w:rPr>
                <w:sz w:val="24"/>
                <w:szCs w:val="24"/>
              </w:rPr>
              <w:t>-Biểu thức tọa độ</w:t>
            </w:r>
          </w:p>
        </w:tc>
        <w:tc>
          <w:tcPr>
            <w:tcW w:w="2701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Về kiến thức: 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t>Biết được:</w:t>
            </w:r>
          </w:p>
          <w:p w:rsidR="00243D22" w:rsidRPr="001D5A82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- </w:t>
            </w:r>
            <w:r w:rsidRPr="001D5A82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Biết định nghĩa phép biến hình. </w:t>
            </w:r>
          </w:p>
          <w:p w:rsidR="00243D22" w:rsidRPr="002E1248" w:rsidRDefault="00243D22" w:rsidP="00744053">
            <w:pPr>
              <w:pStyle w:val="BodyText"/>
              <w:spacing w:line="240" w:lineRule="auto"/>
              <w:rPr>
                <w:sz w:val="24"/>
                <w:lang w:val="pt-BR"/>
              </w:rPr>
            </w:pPr>
            <w:r w:rsidRPr="002E1248">
              <w:rPr>
                <w:sz w:val="24"/>
                <w:lang w:val="pt-BR"/>
              </w:rPr>
              <w:t xml:space="preserve">- Định nghĩa của phép tịnh tiến; </w:t>
            </w:r>
          </w:p>
          <w:p w:rsidR="00243D22" w:rsidRPr="002E1248" w:rsidRDefault="00243D22" w:rsidP="00744053">
            <w:pPr>
              <w:pStyle w:val="BodyText"/>
              <w:spacing w:line="240" w:lineRule="auto"/>
              <w:rPr>
                <w:sz w:val="24"/>
                <w:lang w:val="pt-BR"/>
              </w:rPr>
            </w:pPr>
            <w:r w:rsidRPr="002E1248">
              <w:rPr>
                <w:sz w:val="24"/>
                <w:lang w:val="pt-BR"/>
              </w:rPr>
              <w:t>- Phép tịnh tiến có các tính chất của phép dời hình;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- Biểu thức toạ độ của phép tịnh tiến. </w:t>
            </w:r>
          </w:p>
          <w:p w:rsidR="00243D22" w:rsidRPr="001D5A82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1D5A82">
              <w:rPr>
                <w:rFonts w:ascii="Times New Roman" w:hAnsi="Times New Roman"/>
                <w:i/>
                <w:iCs/>
                <w:sz w:val="24"/>
                <w:szCs w:val="24"/>
                <w:lang w:val="pt-BR"/>
              </w:rPr>
              <w:t>Về kỹ năng:</w:t>
            </w:r>
          </w:p>
          <w:p w:rsidR="00243D22" w:rsidRPr="001D5A82" w:rsidRDefault="00243D22" w:rsidP="00744053">
            <w:pPr>
              <w:pStyle w:val="BodyText"/>
              <w:spacing w:line="240" w:lineRule="auto"/>
              <w:rPr>
                <w:sz w:val="24"/>
                <w:lang w:val="pt-BR"/>
              </w:rPr>
            </w:pPr>
            <w:r w:rsidRPr="001D5A82">
              <w:rPr>
                <w:sz w:val="24"/>
                <w:lang w:val="pt-BR"/>
              </w:rPr>
              <w:t>- Biết một quy tắc tương ứng là phép biến hình. - - Dựng được ảnh của một điểm qua phép biến hình đã cho.</w:t>
            </w:r>
          </w:p>
          <w:p w:rsidR="00243D22" w:rsidRPr="001D5A82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t>- Dựng được ảnh của một điểm,  một đoạn thẳng, một tam giác qua phép tịnh tiến</w:t>
            </w:r>
          </w:p>
        </w:tc>
        <w:tc>
          <w:tcPr>
            <w:tcW w:w="3123" w:type="dxa"/>
          </w:tcPr>
          <w:p w:rsidR="00243D22" w:rsidRPr="001D5A82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1D5A82">
              <w:rPr>
                <w:rFonts w:ascii="Times New Roman" w:hAnsi="Times New Roman"/>
                <w:sz w:val="24"/>
                <w:szCs w:val="24"/>
                <w:lang w:val="pt-BR"/>
              </w:rPr>
              <w:t>Dạy học theo nhóm kết hợp dạy học cá nhân.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2397" w:type="dxa"/>
          </w:tcPr>
          <w:p w:rsidR="00243D22" w:rsidRDefault="00243D22" w:rsidP="00744053">
            <w:pPr>
              <w:pStyle w:val="TableParagraph"/>
            </w:pPr>
            <w:r w:rsidRPr="003F217B">
              <w:t>Dạy gộp §1 với §2.</w:t>
            </w:r>
          </w:p>
          <w:p w:rsidR="00243D22" w:rsidRPr="002E1248" w:rsidRDefault="00243D22" w:rsidP="00744053">
            <w:pPr>
              <w:pStyle w:val="TableParagraph"/>
              <w:rPr>
                <w:sz w:val="24"/>
                <w:szCs w:val="24"/>
              </w:rPr>
            </w:pPr>
          </w:p>
          <w:p w:rsidR="00243D22" w:rsidRDefault="00243D22" w:rsidP="00744053">
            <w:pPr>
              <w:spacing w:after="0"/>
            </w:pPr>
            <w:r w:rsidRPr="002E1248">
              <w:rPr>
                <w:rFonts w:ascii="Times New Roman" w:hAnsi="Times New Roman"/>
                <w:sz w:val="24"/>
                <w:szCs w:val="24"/>
              </w:rPr>
              <w:t>HĐ 1, HĐ 2: tự học có hướng</w:t>
            </w:r>
            <w:r w:rsidRPr="002E1248">
              <w:rPr>
                <w:rFonts w:ascii="Times New Roman" w:hAnsi="Times New Roman"/>
              </w:rPr>
              <w:t xml:space="preserve"> dẫn</w:t>
            </w:r>
          </w:p>
        </w:tc>
      </w:tr>
      <w:tr w:rsidR="00243D22" w:rsidTr="00243D22">
        <w:trPr>
          <w:gridAfter w:val="1"/>
          <w:wAfter w:w="20" w:type="dxa"/>
        </w:trPr>
        <w:tc>
          <w:tcPr>
            <w:tcW w:w="718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66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126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Bài tập phép tịnh tiến</w:t>
            </w:r>
          </w:p>
        </w:tc>
        <w:tc>
          <w:tcPr>
            <w:tcW w:w="2432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01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23" w:type="dxa"/>
          </w:tcPr>
          <w:p w:rsidR="00243D22" w:rsidRPr="002E1248" w:rsidRDefault="00243D22" w:rsidP="0074405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97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Bài tập cần làm 1,2,3,4</w:t>
            </w:r>
          </w:p>
        </w:tc>
      </w:tr>
      <w:tr w:rsidR="00243D22" w:rsidRPr="001D5A82" w:rsidTr="00243D22">
        <w:trPr>
          <w:gridAfter w:val="1"/>
          <w:wAfter w:w="20" w:type="dxa"/>
        </w:trPr>
        <w:tc>
          <w:tcPr>
            <w:tcW w:w="718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66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126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t>Phép quay  - B</w:t>
            </w:r>
            <w:r w:rsidRPr="002E1248">
              <w:rPr>
                <w:rFonts w:ascii="Times New Roman" w:hAnsi="Times New Roman"/>
                <w:i/>
                <w:sz w:val="24"/>
                <w:szCs w:val="24"/>
                <w:lang w:val="pt-BR"/>
              </w:rPr>
              <w:t>t</w:t>
            </w:r>
          </w:p>
        </w:tc>
        <w:tc>
          <w:tcPr>
            <w:tcW w:w="2432" w:type="dxa"/>
          </w:tcPr>
          <w:p w:rsidR="00243D22" w:rsidRPr="002E1248" w:rsidRDefault="00243D22" w:rsidP="00744053">
            <w:pPr>
              <w:pStyle w:val="BodyText"/>
              <w:spacing w:line="240" w:lineRule="auto"/>
              <w:rPr>
                <w:sz w:val="24"/>
              </w:rPr>
            </w:pPr>
            <w:r w:rsidRPr="002E1248">
              <w:rPr>
                <w:sz w:val="24"/>
              </w:rPr>
              <w:t xml:space="preserve">- Định nghĩa của phép quay; </w:t>
            </w:r>
          </w:p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-Tính chất phép quay</w:t>
            </w:r>
          </w:p>
        </w:tc>
        <w:tc>
          <w:tcPr>
            <w:tcW w:w="2701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>Về kiến thức:</w:t>
            </w:r>
          </w:p>
          <w:p w:rsidR="00243D22" w:rsidRPr="002E1248" w:rsidRDefault="00243D22" w:rsidP="00744053">
            <w:pPr>
              <w:pStyle w:val="BodyText"/>
              <w:spacing w:line="240" w:lineRule="auto"/>
              <w:rPr>
                <w:sz w:val="24"/>
              </w:rPr>
            </w:pPr>
            <w:r w:rsidRPr="002E1248">
              <w:rPr>
                <w:sz w:val="24"/>
              </w:rPr>
              <w:t>Biết được:</w:t>
            </w:r>
          </w:p>
          <w:p w:rsidR="00243D22" w:rsidRPr="002E1248" w:rsidRDefault="00243D22" w:rsidP="00744053">
            <w:pPr>
              <w:pStyle w:val="BodyText"/>
              <w:spacing w:line="240" w:lineRule="auto"/>
              <w:rPr>
                <w:sz w:val="24"/>
              </w:rPr>
            </w:pPr>
            <w:r w:rsidRPr="002E1248">
              <w:rPr>
                <w:sz w:val="24"/>
              </w:rPr>
              <w:lastRenderedPageBreak/>
              <w:t xml:space="preserve">- Định nghĩa của phép quay; </w:t>
            </w:r>
          </w:p>
          <w:p w:rsidR="00243D22" w:rsidRPr="002E1248" w:rsidRDefault="00243D22" w:rsidP="00744053">
            <w:pPr>
              <w:pStyle w:val="BodyText"/>
              <w:spacing w:line="240" w:lineRule="auto"/>
              <w:rPr>
                <w:sz w:val="24"/>
              </w:rPr>
            </w:pPr>
            <w:r w:rsidRPr="002E1248">
              <w:rPr>
                <w:sz w:val="24"/>
              </w:rPr>
              <w:t>- Phép quay có các tính chất của phép dời hình.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t>Về kỹ năng :</w:t>
            </w:r>
          </w:p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 Dựng được ảnh của một điểm,  một đoạn thẳng, một tam giác qua phép quay</w:t>
            </w:r>
          </w:p>
        </w:tc>
        <w:tc>
          <w:tcPr>
            <w:tcW w:w="3123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Dạy học theo nhóm kết hợp dạy học cá nhân.</w:t>
            </w:r>
          </w:p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- Hình thức thảo luận.</w:t>
            </w:r>
          </w:p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97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. Phép đối xứng trục</w:t>
            </w:r>
          </w:p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. Phép đối xứng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tâm(Tự học có hướng dẫn)</w:t>
            </w:r>
          </w:p>
          <w:p w:rsidR="00243D22" w:rsidRPr="001D5A82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1D5A82">
              <w:rPr>
                <w:rFonts w:ascii="Times New Roman" w:hAnsi="Times New Roman"/>
                <w:sz w:val="24"/>
                <w:szCs w:val="24"/>
                <w:lang w:val="fr-FR"/>
              </w:rPr>
              <w:t>Bài tập cần làm 1,2 trang 19</w:t>
            </w:r>
          </w:p>
        </w:tc>
      </w:tr>
      <w:tr w:rsidR="00243D22" w:rsidTr="00243D22">
        <w:trPr>
          <w:gridAfter w:val="1"/>
          <w:wAfter w:w="20" w:type="dxa"/>
        </w:trPr>
        <w:tc>
          <w:tcPr>
            <w:tcW w:w="718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666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126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t>Khái niệm về phép dời hình và hai hình bằng nhau –Bài tập</w:t>
            </w:r>
          </w:p>
        </w:tc>
        <w:tc>
          <w:tcPr>
            <w:tcW w:w="2432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Định nghĩa phép dời hình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Tính chất của phép dời hình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Định nghĩa hai hình bằng nhau</w:t>
            </w:r>
          </w:p>
        </w:tc>
        <w:tc>
          <w:tcPr>
            <w:tcW w:w="2701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t>Về kiến thức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Biết  được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t>-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 xml:space="preserve"> Khái niệm về phép dời hình; 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Phép tịnh tiến, đối xứng trục, đối xứng tâm, phép quay là phép dời hình;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Nếu thực hiện liên tiếp hai phép dời hình thì ta được một phép dời hình;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Phép dời hình: biến ba điểm thẳng hàng thành ba điểm thẳng hàng và thứ tự giữa các điểm được bảo toàn; biến đường thẳng thành đường thẳng; biến tia thành tia; biến đoạn thẳng thành đoạn thẳng bằng nó; biến tam giác thành tam giác bằng nó; biến góc thành góc bằng nó; biến đường tròn thành đường tròn có cùng bán kính;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 Khái niệm hai hình bằng nhau.  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t>Về kỹ năng 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 Bước đầu vận dụng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phép dời hình trong bài tập đơn giản 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Nhận biết được hai tam giác, Hình tròn  bằng nhau</w:t>
            </w:r>
          </w:p>
        </w:tc>
        <w:tc>
          <w:tcPr>
            <w:tcW w:w="3123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-Dạy học theo nhóm kết hợp dạy học cá nhân.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2397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HĐ 2, 3, 5: tự học có hướng dẫn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Bài tập 2: Khuyến khích học sinh tự làm</w:t>
            </w:r>
          </w:p>
        </w:tc>
      </w:tr>
      <w:tr w:rsidR="00243D22" w:rsidTr="00243D22">
        <w:trPr>
          <w:gridAfter w:val="1"/>
          <w:wAfter w:w="20" w:type="dxa"/>
        </w:trPr>
        <w:tc>
          <w:tcPr>
            <w:tcW w:w="718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666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126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 xml:space="preserve">Phép vị tự - </w:t>
            </w: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t>Bài tập</w:t>
            </w:r>
          </w:p>
        </w:tc>
        <w:tc>
          <w:tcPr>
            <w:tcW w:w="2432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Định nghĩa phép vị tự </w:t>
            </w:r>
          </w:p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Tính chất phép vị tự</w:t>
            </w:r>
          </w:p>
        </w:tc>
        <w:tc>
          <w:tcPr>
            <w:tcW w:w="2701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t>Về kiến thức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Biết được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 Định nghĩa phép vị tự (biến hai điểm M, N lần lượt thành hai điểm M’, N’ thì  </w:t>
            </w:r>
            <w:r w:rsidRPr="002E1248">
              <w:rPr>
                <w:rFonts w:ascii="Times New Roman" w:hAnsi="Times New Roman"/>
                <w:position w:val="-34"/>
                <w:sz w:val="24"/>
                <w:szCs w:val="24"/>
              </w:rPr>
              <w:object w:dxaOrig="1780" w:dyaOrig="800">
                <v:shape id="_x0000_i1048" type="#_x0000_t75" style="width:89.25pt;height:39.75pt" o:ole="">
                  <v:imagedata r:id="rId53" o:title=""/>
                </v:shape>
                <o:OLEObject Type="Embed" ProgID="Equation.DSMT4" ShapeID="_x0000_i1048" DrawAspect="Content" ObjectID="_1671881251" r:id="rId54"/>
              </w:object>
            </w:r>
            <w:r w:rsidRPr="002E1248">
              <w:rPr>
                <w:rFonts w:ascii="Times New Roman" w:hAnsi="Times New Roman"/>
                <w:sz w:val="24"/>
                <w:szCs w:val="24"/>
              </w:rPr>
              <w:t>);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 Ảnh của một đường tròn qua một phép vị tự. 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t>Về kỹ năng 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Dựng được ảnh của một điểm, một đoạn thẳng, một đường tròn,... qua một phép vị tự.</w:t>
            </w:r>
          </w:p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Bước đầu vận dụng được tính chất của phép vị tự  để giải bài tập.</w:t>
            </w:r>
          </w:p>
        </w:tc>
        <w:tc>
          <w:tcPr>
            <w:tcW w:w="3123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Dạy học theo nhóm kết hợp dạy học cá nhân.</w:t>
            </w:r>
          </w:p>
          <w:p w:rsidR="00243D22" w:rsidRDefault="00243D22" w:rsidP="00744053"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</w:t>
            </w:r>
          </w:p>
        </w:tc>
        <w:tc>
          <w:tcPr>
            <w:tcW w:w="2397" w:type="dxa"/>
          </w:tcPr>
          <w:p w:rsidR="00243D22" w:rsidRDefault="00243D22" w:rsidP="00744053">
            <w:r w:rsidRPr="002E1248">
              <w:rPr>
                <w:rFonts w:ascii="Times New Roman" w:hAnsi="Times New Roman"/>
                <w:spacing w:val="-3"/>
                <w:sz w:val="24"/>
                <w:szCs w:val="24"/>
              </w:rPr>
              <w:t xml:space="preserve">-Mục III. Tâm vị tự của </w:t>
            </w:r>
            <w:r w:rsidRPr="002E1248">
              <w:rPr>
                <w:rFonts w:ascii="Times New Roman" w:hAnsi="Times New Roman"/>
                <w:spacing w:val="-4"/>
                <w:sz w:val="24"/>
                <w:szCs w:val="24"/>
              </w:rPr>
              <w:t>hai đường tròn: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 xml:space="preserve"> Khuyến khích học sinh tự đọc</w:t>
            </w:r>
          </w:p>
        </w:tc>
      </w:tr>
      <w:tr w:rsidR="00243D22" w:rsidTr="00243D22">
        <w:trPr>
          <w:gridAfter w:val="1"/>
          <w:wAfter w:w="20" w:type="dxa"/>
        </w:trPr>
        <w:tc>
          <w:tcPr>
            <w:tcW w:w="718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66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126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 xml:space="preserve">Phép đồng dạng - </w:t>
            </w:r>
            <w:r w:rsidRPr="002E1248">
              <w:rPr>
                <w:rFonts w:ascii="Times New Roman" w:hAnsi="Times New Roman"/>
                <w:bCs/>
                <w:sz w:val="24"/>
                <w:szCs w:val="24"/>
                <w:lang w:val="sv-SE"/>
              </w:rPr>
              <w:t>Bài tập</w:t>
            </w:r>
          </w:p>
        </w:tc>
        <w:tc>
          <w:tcPr>
            <w:tcW w:w="2432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Định nghĩa phép đồng dạng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Tính chất phép đồng dạng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Định nghĩa hình đồng dạng</w:t>
            </w:r>
          </w:p>
        </w:tc>
        <w:tc>
          <w:tcPr>
            <w:tcW w:w="2701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t>Về kiến thức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 Biết được 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 xml:space="preserve">- Khái niệm phép đồng dạng; 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 xml:space="preserve">- Phép đồng dạng: biến  ba điểm thẳng hàng thành ba điểm thẳng hàng và bảo toàn thứ tự giữa các điểm; biến đường thẳng thành đường thẳng; biến một tam giác thành  tam giác đồng đạng với nó; biến đường tròn thành </w:t>
            </w: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lastRenderedPageBreak/>
              <w:t>đường tròn;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>- Khái niệm hai hình đồng dạng.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i/>
                <w:iCs/>
                <w:sz w:val="24"/>
                <w:szCs w:val="24"/>
                <w:lang w:val="sv-SE"/>
              </w:rPr>
            </w:pP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  <w:lang w:val="sv-SE"/>
              </w:rPr>
              <w:t>Về kỹ năng</w:t>
            </w: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 xml:space="preserve">: 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 xml:space="preserve">- Bước đầu vận dụng được phép đồng dạng để giải bài tập. 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>- Nhận biết được hai tam giác đồng dạng.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>- Xác định được phép đồng dạng biến một trong hai đường tròn cho trước thành đường tròn còn lại.</w:t>
            </w:r>
          </w:p>
          <w:p w:rsidR="00243D22" w:rsidRPr="001D5A82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sv-SE"/>
              </w:rPr>
            </w:pPr>
          </w:p>
        </w:tc>
        <w:tc>
          <w:tcPr>
            <w:tcW w:w="3123" w:type="dxa"/>
          </w:tcPr>
          <w:p w:rsidR="00243D22" w:rsidRPr="001D5A82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1D5A82">
              <w:rPr>
                <w:rFonts w:ascii="Times New Roman" w:hAnsi="Times New Roman"/>
                <w:sz w:val="24"/>
                <w:szCs w:val="24"/>
                <w:lang w:val="sv-SE"/>
              </w:rPr>
              <w:lastRenderedPageBreak/>
              <w:t>- Dạy học theo nhóm kết hợp dạy học cá nhân.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2397" w:type="dxa"/>
          </w:tcPr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HĐ 1, 2, 3, 4: tự học có hướng dẫn</w:t>
            </w:r>
          </w:p>
          <w:p w:rsidR="00243D22" w:rsidRDefault="00243D22" w:rsidP="00744053">
            <w:pPr>
              <w:spacing w:after="0"/>
            </w:pPr>
          </w:p>
        </w:tc>
      </w:tr>
      <w:tr w:rsidR="00243D22" w:rsidTr="00243D22">
        <w:trPr>
          <w:gridAfter w:val="1"/>
          <w:wAfter w:w="20" w:type="dxa"/>
        </w:trPr>
        <w:tc>
          <w:tcPr>
            <w:tcW w:w="718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7</w:t>
            </w:r>
          </w:p>
        </w:tc>
        <w:tc>
          <w:tcPr>
            <w:tcW w:w="666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126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Ôn tập chương 1, bài tập</w:t>
            </w:r>
          </w:p>
        </w:tc>
        <w:tc>
          <w:tcPr>
            <w:tcW w:w="2432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Phân biệt được phép biến hình ,phép dời hình, phép đồng dạng</w:t>
            </w:r>
          </w:p>
        </w:tc>
        <w:tc>
          <w:tcPr>
            <w:tcW w:w="2701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Vẽ được ảnh của tam giác qua phép tịnh tiến và phép quay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Tìm được ảnh của đường thẳng , đường tròn qua một hoặc nhiều phép biến hình</w:t>
            </w:r>
          </w:p>
        </w:tc>
        <w:tc>
          <w:tcPr>
            <w:tcW w:w="3123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Dạy học theo nhóm kết hợp dạy học cá nhân.</w:t>
            </w:r>
          </w:p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2397" w:type="dxa"/>
          </w:tcPr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Bài tập cần làm 1a,c  ,2a,d,3a,b</w:t>
            </w:r>
          </w:p>
        </w:tc>
      </w:tr>
      <w:tr w:rsidR="00243D22" w:rsidTr="00243D22">
        <w:trPr>
          <w:gridAfter w:val="1"/>
          <w:wAfter w:w="20" w:type="dxa"/>
        </w:trPr>
        <w:tc>
          <w:tcPr>
            <w:tcW w:w="718" w:type="dxa"/>
          </w:tcPr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66" w:type="dxa"/>
          </w:tcPr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126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Ôn tập chương 1, bài tập</w:t>
            </w:r>
          </w:p>
        </w:tc>
        <w:tc>
          <w:tcPr>
            <w:tcW w:w="2432" w:type="dxa"/>
          </w:tcPr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01" w:type="dxa"/>
          </w:tcPr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23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Dạy học theo nhóm kết hợp dạy học cá nhân.</w:t>
            </w:r>
          </w:p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2397" w:type="dxa"/>
          </w:tcPr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Giaỉ bài tập trắc nghiệm chương 1</w:t>
            </w:r>
          </w:p>
        </w:tc>
      </w:tr>
      <w:tr w:rsidR="00243D22" w:rsidTr="00243D22">
        <w:trPr>
          <w:gridAfter w:val="1"/>
          <w:wAfter w:w="20" w:type="dxa"/>
        </w:trPr>
        <w:tc>
          <w:tcPr>
            <w:tcW w:w="718" w:type="dxa"/>
          </w:tcPr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66" w:type="dxa"/>
          </w:tcPr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126" w:type="dxa"/>
          </w:tcPr>
          <w:p w:rsidR="00243D22" w:rsidRPr="002E1248" w:rsidRDefault="00243D22" w:rsidP="0074405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Ôn tập kiểm tra giữa kì</w:t>
            </w:r>
          </w:p>
        </w:tc>
        <w:tc>
          <w:tcPr>
            <w:tcW w:w="2432" w:type="dxa"/>
          </w:tcPr>
          <w:p w:rsidR="00243D22" w:rsidRDefault="00243D22" w:rsidP="00744053"/>
        </w:tc>
        <w:tc>
          <w:tcPr>
            <w:tcW w:w="2701" w:type="dxa"/>
          </w:tcPr>
          <w:p w:rsidR="00243D22" w:rsidRDefault="00243D22" w:rsidP="00744053"/>
        </w:tc>
        <w:tc>
          <w:tcPr>
            <w:tcW w:w="3123" w:type="dxa"/>
          </w:tcPr>
          <w:p w:rsidR="00243D22" w:rsidRDefault="00243D22" w:rsidP="00744053"/>
        </w:tc>
        <w:tc>
          <w:tcPr>
            <w:tcW w:w="2397" w:type="dxa"/>
          </w:tcPr>
          <w:p w:rsidR="00243D22" w:rsidRDefault="00243D22" w:rsidP="00744053"/>
        </w:tc>
      </w:tr>
      <w:tr w:rsidR="00243D22" w:rsidTr="00243D22">
        <w:trPr>
          <w:gridAfter w:val="1"/>
          <w:wAfter w:w="20" w:type="dxa"/>
        </w:trPr>
        <w:tc>
          <w:tcPr>
            <w:tcW w:w="718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66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126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bCs/>
                <w:i/>
                <w:sz w:val="24"/>
                <w:szCs w:val="24"/>
                <w:lang w:val="pt-BR"/>
              </w:rPr>
              <w:t>.</w:t>
            </w: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 xml:space="preserve"> Đại cư</w:t>
            </w: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softHyphen/>
              <w:t xml:space="preserve">ơng về đường thẳng và mặt phẳng -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>Bài tập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2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Các khái niệm mở đầu(mặt phẳng,điểm thuộc mặt phẳng , hình biễu diễn của hình không gian)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Các tính chất thừa nhận 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 Cách xác định một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mặt phẳng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Hình chóp và tứ diện</w:t>
            </w:r>
          </w:p>
        </w:tc>
        <w:tc>
          <w:tcPr>
            <w:tcW w:w="2701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>Về kiến thức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 xml:space="preserve">: 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Biết các tính chất thừa nhận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+ Có một và chỉ một mặt phẳng đi qua ba điểm không thẳng hàng cho trư</w:t>
            </w:r>
            <w:r w:rsidRPr="002E1248">
              <w:rPr>
                <w:rFonts w:ascii="Times New Roman" w:hAnsi="Times New Roman"/>
                <w:sz w:val="24"/>
                <w:szCs w:val="24"/>
              </w:rPr>
              <w:softHyphen/>
              <w:t>ớc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+  Nếu một đ</w:t>
            </w:r>
            <w:r w:rsidRPr="002E1248">
              <w:rPr>
                <w:rFonts w:ascii="Times New Roman" w:hAnsi="Times New Roman"/>
                <w:sz w:val="24"/>
                <w:szCs w:val="24"/>
              </w:rPr>
              <w:softHyphen/>
              <w:t xml:space="preserve">ường thẳng 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có hai điểm phân biệt thuộc một mặt phẳng thì mọi điểm của đ</w:t>
            </w:r>
            <w:r w:rsidRPr="002E1248">
              <w:rPr>
                <w:rFonts w:ascii="Times New Roman" w:hAnsi="Times New Roman"/>
                <w:sz w:val="24"/>
                <w:szCs w:val="24"/>
              </w:rPr>
              <w:softHyphen/>
              <w:t>ường thẳng đều thuộc mặt phẳng đó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+ Có bốn điểm không cùng thuộc một mặt phẳng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+ Nếu hai mặt phẳng phân biệt có một điểm chung thì chúng có  một điểm chung khác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+ Trên mỗi mặt phẳng, các kết quả  đã biết trong hình học phẳng đều đúng.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Biết đ</w:t>
            </w:r>
            <w:r w:rsidRPr="002E1248">
              <w:rPr>
                <w:rFonts w:ascii="Times New Roman" w:hAnsi="Times New Roman"/>
                <w:sz w:val="24"/>
                <w:szCs w:val="24"/>
              </w:rPr>
              <w:softHyphen/>
              <w:t>ược ba cách xác định mặt phẳng (qua ba điểm không thẳng hàng; qua một đ</w:t>
            </w:r>
            <w:r w:rsidRPr="002E1248">
              <w:rPr>
                <w:rFonts w:ascii="Times New Roman" w:hAnsi="Times New Roman"/>
                <w:sz w:val="24"/>
                <w:szCs w:val="24"/>
              </w:rPr>
              <w:softHyphen/>
              <w:t>ường thẳng và một điểm không thuộc đ</w:t>
            </w:r>
            <w:r w:rsidRPr="002E1248">
              <w:rPr>
                <w:rFonts w:ascii="Times New Roman" w:hAnsi="Times New Roman"/>
                <w:sz w:val="24"/>
                <w:szCs w:val="24"/>
              </w:rPr>
              <w:softHyphen/>
              <w:t>ường thẳng đó;  qua hai đ</w:t>
            </w:r>
            <w:r w:rsidRPr="002E1248">
              <w:rPr>
                <w:rFonts w:ascii="Times New Roman" w:hAnsi="Times New Roman"/>
                <w:sz w:val="24"/>
                <w:szCs w:val="24"/>
              </w:rPr>
              <w:softHyphen/>
              <w:t>ường thẳng cắt nhau).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Biết được khái niệm hình chóp; hình tứ diện.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t>Về kỹ năng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 xml:space="preserve"> : 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Vẽ được hình biểu diễn của một số hình không gian đơn giản.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-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>Xác định được: giao tuyến của hai mặt phẳng; giao điểm của đường thẳng và mặt phẳng;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Biết sử dụng giao tuyến của hai mặt phẳng chứng minh ba điểm thẳng hàng trong không gian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- Xác định được: đỉnh, cạnh bên, cạnh đáy, mặt bên, mặt đáy của hình chóp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Xác định được thiết diện hình chóp với mặt phẳng </w:t>
            </w:r>
          </w:p>
        </w:tc>
        <w:tc>
          <w:tcPr>
            <w:tcW w:w="3123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Dạy học theo nhóm kết hợp dạy học cá nhân.</w:t>
            </w:r>
          </w:p>
          <w:p w:rsidR="00243D22" w:rsidRDefault="00243D22" w:rsidP="00744053">
            <w:pPr>
              <w:spacing w:after="0"/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2397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Bài tập cần làm 1,5,6,8,10</w:t>
            </w:r>
          </w:p>
        </w:tc>
      </w:tr>
      <w:tr w:rsidR="00243D22" w:rsidTr="00243D22">
        <w:trPr>
          <w:gridAfter w:val="1"/>
          <w:wAfter w:w="20" w:type="dxa"/>
        </w:trPr>
        <w:tc>
          <w:tcPr>
            <w:tcW w:w="718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11</w:t>
            </w:r>
          </w:p>
        </w:tc>
        <w:tc>
          <w:tcPr>
            <w:tcW w:w="666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126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>Đại cư</w:t>
            </w: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softHyphen/>
              <w:t xml:space="preserve">ơng về đường thẳng và mặt phẳng -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>Bài tập</w:t>
            </w:r>
          </w:p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2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01" w:type="dxa"/>
          </w:tcPr>
          <w:p w:rsidR="00243D22" w:rsidRDefault="00243D22" w:rsidP="00744053"/>
        </w:tc>
        <w:tc>
          <w:tcPr>
            <w:tcW w:w="3123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Dạy học theo nhóm kết hợp dạy học cá nhân.</w:t>
            </w:r>
          </w:p>
          <w:p w:rsidR="00243D22" w:rsidRDefault="00243D22" w:rsidP="00744053"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2397" w:type="dxa"/>
          </w:tcPr>
          <w:p w:rsidR="00243D22" w:rsidRDefault="00243D22" w:rsidP="00744053"/>
        </w:tc>
      </w:tr>
      <w:tr w:rsidR="00243D22" w:rsidTr="00243D22">
        <w:trPr>
          <w:gridAfter w:val="1"/>
          <w:wAfter w:w="20" w:type="dxa"/>
          <w:trHeight w:val="1194"/>
        </w:trPr>
        <w:tc>
          <w:tcPr>
            <w:tcW w:w="718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66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126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>Đại cư</w:t>
            </w: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softHyphen/>
              <w:t xml:space="preserve">ơng về đường thẳng và mặt phẳng -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>Bài tập</w:t>
            </w:r>
          </w:p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2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Bài tập</w:t>
            </w:r>
          </w:p>
        </w:tc>
        <w:tc>
          <w:tcPr>
            <w:tcW w:w="2701" w:type="dxa"/>
          </w:tcPr>
          <w:p w:rsidR="00243D22" w:rsidRDefault="00243D22" w:rsidP="00744053"/>
        </w:tc>
        <w:tc>
          <w:tcPr>
            <w:tcW w:w="3123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Dạy học theo nhóm kết hợp dạy học cá nhân.</w:t>
            </w:r>
          </w:p>
          <w:p w:rsidR="00243D22" w:rsidRDefault="00243D22" w:rsidP="00744053"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2397" w:type="dxa"/>
          </w:tcPr>
          <w:p w:rsidR="00243D22" w:rsidRDefault="00243D22" w:rsidP="00744053"/>
        </w:tc>
      </w:tr>
      <w:tr w:rsidR="00243D22" w:rsidTr="00243D22">
        <w:trPr>
          <w:gridAfter w:val="1"/>
          <w:wAfter w:w="20" w:type="dxa"/>
        </w:trPr>
        <w:tc>
          <w:tcPr>
            <w:tcW w:w="718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666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2126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>Đại cư</w:t>
            </w: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softHyphen/>
              <w:t xml:space="preserve">ơng về đường thẳng và mặt phẳng -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>Bài tập</w:t>
            </w:r>
          </w:p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2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Bài tập</w:t>
            </w:r>
          </w:p>
        </w:tc>
        <w:tc>
          <w:tcPr>
            <w:tcW w:w="2701" w:type="dxa"/>
          </w:tcPr>
          <w:p w:rsidR="00243D22" w:rsidRDefault="00243D22" w:rsidP="00744053"/>
        </w:tc>
        <w:tc>
          <w:tcPr>
            <w:tcW w:w="3123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Dạy học theo nhóm kết hợp dạy học cá nhân.</w:t>
            </w:r>
          </w:p>
          <w:p w:rsidR="00243D22" w:rsidRDefault="00243D22" w:rsidP="00744053"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2397" w:type="dxa"/>
          </w:tcPr>
          <w:p w:rsidR="00243D22" w:rsidRDefault="00243D22" w:rsidP="00744053"/>
        </w:tc>
      </w:tr>
      <w:tr w:rsidR="00243D22" w:rsidTr="00243D22">
        <w:trPr>
          <w:gridAfter w:val="1"/>
          <w:wAfter w:w="20" w:type="dxa"/>
        </w:trPr>
        <w:tc>
          <w:tcPr>
            <w:tcW w:w="718" w:type="dxa"/>
          </w:tcPr>
          <w:p w:rsidR="00243D22" w:rsidRPr="002E1248" w:rsidRDefault="00243D22" w:rsidP="00744053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666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14,15</w:t>
            </w:r>
          </w:p>
        </w:tc>
        <w:tc>
          <w:tcPr>
            <w:tcW w:w="2126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Hai đường thẳng chéo nhau và hai đường thẳng song song  </w:t>
            </w: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 xml:space="preserve">-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>Bài tập</w:t>
            </w:r>
          </w:p>
        </w:tc>
        <w:tc>
          <w:tcPr>
            <w:tcW w:w="2432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Vị trí tương đối của hai đường thẳng trong không gian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Các tính chất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01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sz w:val="24"/>
                <w:szCs w:val="24"/>
              </w:rPr>
              <w:t>Về kiến thức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ai đường thẳng chéo nhau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Biết cách xác định giao tuyến hai mặt phẳng phân biệt khi biết 1 điểm chung và phương giao tuyến.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sz w:val="24"/>
                <w:szCs w:val="24"/>
              </w:rPr>
              <w:t>Về kỹ năng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Nắm được vị trí tương đối của hai đường thẳng trong không gian.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Thực hiện được dang bài tập tìm giao tuyến hai mặt phẳng.</w:t>
            </w:r>
          </w:p>
        </w:tc>
        <w:tc>
          <w:tcPr>
            <w:tcW w:w="3123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Dạy học theo nhóm kết hợp dạy học cá nhân.</w:t>
            </w:r>
          </w:p>
          <w:p w:rsidR="00243D22" w:rsidRDefault="00243D22" w:rsidP="00744053">
            <w:pPr>
              <w:spacing w:after="0"/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2397" w:type="dxa"/>
          </w:tcPr>
          <w:p w:rsidR="00243D22" w:rsidRDefault="00243D22" w:rsidP="00744053">
            <w:pPr>
              <w:spacing w:after="0"/>
            </w:pPr>
          </w:p>
        </w:tc>
      </w:tr>
      <w:tr w:rsidR="00243D22" w:rsidRPr="001D5A82" w:rsidTr="00243D22">
        <w:trPr>
          <w:gridAfter w:val="1"/>
          <w:wAfter w:w="20" w:type="dxa"/>
        </w:trPr>
        <w:tc>
          <w:tcPr>
            <w:tcW w:w="718" w:type="dxa"/>
          </w:tcPr>
          <w:p w:rsidR="00243D22" w:rsidRPr="002E1248" w:rsidRDefault="00243D22" w:rsidP="00744053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666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Hai đường thẳng chéo nhau và hai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đường thẳng song song  </w:t>
            </w: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 xml:space="preserve">-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>Bài tập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t>Đ</w:t>
            </w: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softHyphen/>
              <w:t xml:space="preserve">ường thẳng và mặt phẳng  song song -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>Bài tập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32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Bài tập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Vị trí tương đối của đường thẳng và mặt phẳng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Các tính chất</w:t>
            </w:r>
          </w:p>
        </w:tc>
        <w:tc>
          <w:tcPr>
            <w:tcW w:w="2701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  <w:lang w:val="nl-NL"/>
              </w:rPr>
              <w:t>Về kiến thức</w:t>
            </w:r>
            <w:r w:rsidRPr="002E1248">
              <w:rPr>
                <w:rFonts w:ascii="Times New Roman" w:hAnsi="Times New Roman"/>
                <w:sz w:val="24"/>
                <w:szCs w:val="24"/>
                <w:lang w:val="nl-NL"/>
              </w:rPr>
              <w:t>: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nl-NL"/>
              </w:rPr>
              <w:t>- Biết khái niệm và điều kiện đường thẳng song song với mặt phẳng.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nl-NL"/>
              </w:rPr>
              <w:t>- Biết (không chứng minh): các định lý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  <w:lang w:val="nl-NL"/>
              </w:rPr>
              <w:t>Về kỹ năng</w:t>
            </w:r>
            <w:r w:rsidRPr="002E124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: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nl-NL"/>
              </w:rPr>
              <w:t>- Xác định được vị trí tương đối giữa đường thẳng và mặt phẳng.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  <w:lang w:val="nl-NL"/>
              </w:rPr>
              <w:t>-</w:t>
            </w:r>
            <w:r w:rsidRPr="002E124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Biết cách vẽ hình biểu diễn một đường thẳng song song với một mặt phẳng; chứng minh một đường thẳng song song với một  mặt phẳng.</w:t>
            </w:r>
          </w:p>
          <w:p w:rsidR="00243D22" w:rsidRPr="001D5A82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nl-NL"/>
              </w:rPr>
              <w:t>- Biết dựa vào các định lí trên xác định giao tuyến hai mặt phẳng, giao điểm của đường thẳng và mặt phẳng trong một số trường hợp đơn giản.</w:t>
            </w:r>
          </w:p>
          <w:p w:rsidR="00243D22" w:rsidRPr="001D5A82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  <w:p w:rsidR="00243D22" w:rsidRPr="001D5A82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  <w:tc>
          <w:tcPr>
            <w:tcW w:w="3123" w:type="dxa"/>
          </w:tcPr>
          <w:p w:rsidR="00243D22" w:rsidRPr="001D5A82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1D5A82">
              <w:rPr>
                <w:rFonts w:ascii="Times New Roman" w:hAnsi="Times New Roman"/>
                <w:sz w:val="24"/>
                <w:szCs w:val="24"/>
                <w:lang w:val="nl-NL"/>
              </w:rPr>
              <w:lastRenderedPageBreak/>
              <w:t>Dạy học theo nhóm kết hợp dạy học cá nhân.</w:t>
            </w:r>
          </w:p>
          <w:p w:rsidR="00243D22" w:rsidRDefault="00243D22" w:rsidP="00744053">
            <w:pPr>
              <w:spacing w:after="0"/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- Hình thức thảo luận.</w:t>
            </w:r>
          </w:p>
        </w:tc>
        <w:tc>
          <w:tcPr>
            <w:tcW w:w="2397" w:type="dxa"/>
          </w:tcPr>
          <w:p w:rsidR="00243D22" w:rsidRPr="001D5A82" w:rsidRDefault="00243D22" w:rsidP="00744053">
            <w:pPr>
              <w:spacing w:after="0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1D5A82">
              <w:rPr>
                <w:rFonts w:ascii="Times New Roman" w:hAnsi="Times New Roman"/>
                <w:sz w:val="24"/>
                <w:szCs w:val="24"/>
                <w:lang w:val="fr-FR"/>
              </w:rPr>
              <w:lastRenderedPageBreak/>
              <w:t>-Bài tập cần làm 1,2 3 trang 59</w:t>
            </w:r>
          </w:p>
          <w:p w:rsidR="00243D22" w:rsidRPr="001D5A82" w:rsidRDefault="00243D22" w:rsidP="00744053">
            <w:pPr>
              <w:spacing w:after="0"/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  <w:p w:rsidR="00243D22" w:rsidRPr="001D5A82" w:rsidRDefault="00243D22" w:rsidP="00744053">
            <w:pPr>
              <w:spacing w:after="0"/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  <w:p w:rsidR="00243D22" w:rsidRPr="001D5A82" w:rsidRDefault="00243D22" w:rsidP="00744053">
            <w:pPr>
              <w:spacing w:after="0"/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  <w:p w:rsidR="00243D22" w:rsidRPr="001D5A82" w:rsidRDefault="00243D22" w:rsidP="00744053">
            <w:pPr>
              <w:spacing w:after="0"/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  <w:p w:rsidR="00243D22" w:rsidRPr="001D5A82" w:rsidRDefault="00243D22" w:rsidP="00744053">
            <w:pPr>
              <w:spacing w:after="0"/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  <w:p w:rsidR="00243D22" w:rsidRPr="001D5A82" w:rsidRDefault="00243D22" w:rsidP="00744053">
            <w:pPr>
              <w:spacing w:after="0"/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  <w:p w:rsidR="00243D22" w:rsidRPr="001D5A82" w:rsidRDefault="00243D22" w:rsidP="00744053">
            <w:pPr>
              <w:spacing w:after="0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1D5A82">
              <w:rPr>
                <w:rFonts w:ascii="Times New Roman" w:hAnsi="Times New Roman"/>
                <w:sz w:val="24"/>
                <w:szCs w:val="24"/>
                <w:lang w:val="fr-FR"/>
              </w:rPr>
              <w:t>-Bài tập cần làm 1,2 3 trang 63</w:t>
            </w:r>
          </w:p>
        </w:tc>
      </w:tr>
      <w:tr w:rsidR="00243D22" w:rsidRPr="001D5A82" w:rsidTr="00243D22">
        <w:trPr>
          <w:gridAfter w:val="1"/>
          <w:wAfter w:w="20" w:type="dxa"/>
        </w:trPr>
        <w:tc>
          <w:tcPr>
            <w:tcW w:w="718" w:type="dxa"/>
          </w:tcPr>
          <w:p w:rsidR="00243D22" w:rsidRPr="002E1248" w:rsidRDefault="00243D22" w:rsidP="00744053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6</w:t>
            </w:r>
          </w:p>
        </w:tc>
        <w:tc>
          <w:tcPr>
            <w:tcW w:w="666" w:type="dxa"/>
          </w:tcPr>
          <w:p w:rsidR="00243D22" w:rsidRPr="002E1248" w:rsidRDefault="00243D22" w:rsidP="0074405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2126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t>Đ</w:t>
            </w: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softHyphen/>
              <w:t xml:space="preserve">ường thẳng và mặt phẳng  song song -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>Bài tập</w:t>
            </w:r>
          </w:p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Ôn tập chương 2</w:t>
            </w:r>
          </w:p>
        </w:tc>
        <w:tc>
          <w:tcPr>
            <w:tcW w:w="2432" w:type="dxa"/>
          </w:tcPr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Ôn tập các kiến thức đã học ở chương 2 ( vị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trí tương đối của hai đường , của đường với mặt, các định lý và ttính chất thừa nhận)</w:t>
            </w:r>
          </w:p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01" w:type="dxa"/>
          </w:tcPr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Chứng minh đường song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song với đương , đường song song với mặt 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Tìm được giao điểm của đường với mặt , giao tuyến của hai mặt , thiết diện của hình chóp</w:t>
            </w:r>
          </w:p>
        </w:tc>
        <w:tc>
          <w:tcPr>
            <w:tcW w:w="3123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Dạy học theo nhóm kết hợp dạy học cá nhân.</w:t>
            </w:r>
          </w:p>
          <w:p w:rsidR="00243D22" w:rsidRDefault="00243D22" w:rsidP="00744053"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.</w:t>
            </w:r>
          </w:p>
        </w:tc>
        <w:tc>
          <w:tcPr>
            <w:tcW w:w="2397" w:type="dxa"/>
          </w:tcPr>
          <w:p w:rsidR="00243D22" w:rsidRPr="001D5A82" w:rsidRDefault="00243D22" w:rsidP="00744053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  <w:p w:rsidR="00243D22" w:rsidRPr="001D5A82" w:rsidRDefault="00243D22" w:rsidP="00744053">
            <w:pPr>
              <w:rPr>
                <w:lang w:val="fr-FR"/>
              </w:rPr>
            </w:pPr>
          </w:p>
          <w:p w:rsidR="00243D22" w:rsidRPr="001D5A82" w:rsidRDefault="00243D22" w:rsidP="00744053">
            <w:pPr>
              <w:rPr>
                <w:lang w:val="fr-FR"/>
              </w:rPr>
            </w:pPr>
          </w:p>
          <w:p w:rsidR="00243D22" w:rsidRPr="001D5A82" w:rsidRDefault="00243D22" w:rsidP="00744053">
            <w:pPr>
              <w:rPr>
                <w:lang w:val="fr-FR"/>
              </w:rPr>
            </w:pPr>
          </w:p>
          <w:p w:rsidR="00243D22" w:rsidRPr="001D5A82" w:rsidRDefault="00243D22" w:rsidP="00744053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1D5A8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Bài tập cần làm 1,2 </w:t>
            </w:r>
            <w:r w:rsidRPr="001D5A82">
              <w:rPr>
                <w:rFonts w:ascii="Times New Roman" w:hAnsi="Times New Roman"/>
                <w:sz w:val="24"/>
                <w:szCs w:val="24"/>
                <w:lang w:val="fr-FR"/>
              </w:rPr>
              <w:lastRenderedPageBreak/>
              <w:t>trang 77</w:t>
            </w:r>
          </w:p>
        </w:tc>
      </w:tr>
      <w:tr w:rsidR="00243D22" w:rsidTr="00243D22">
        <w:trPr>
          <w:gridAfter w:val="1"/>
          <w:wAfter w:w="20" w:type="dxa"/>
        </w:trPr>
        <w:tc>
          <w:tcPr>
            <w:tcW w:w="718" w:type="dxa"/>
          </w:tcPr>
          <w:p w:rsidR="00243D22" w:rsidRPr="002E1248" w:rsidRDefault="00243D22" w:rsidP="0074405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7</w:t>
            </w:r>
          </w:p>
        </w:tc>
        <w:tc>
          <w:tcPr>
            <w:tcW w:w="666" w:type="dxa"/>
          </w:tcPr>
          <w:p w:rsidR="00243D22" w:rsidRPr="002E1248" w:rsidRDefault="00243D22" w:rsidP="0074405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20,</w:t>
            </w:r>
          </w:p>
          <w:p w:rsidR="00243D22" w:rsidRPr="002E1248" w:rsidRDefault="00243D22" w:rsidP="0074405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2126" w:type="dxa"/>
          </w:tcPr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Ôn tập học kỳ 1</w:t>
            </w:r>
          </w:p>
        </w:tc>
        <w:tc>
          <w:tcPr>
            <w:tcW w:w="2432" w:type="dxa"/>
          </w:tcPr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Ôn tập học kỳ I</w:t>
            </w:r>
          </w:p>
        </w:tc>
        <w:tc>
          <w:tcPr>
            <w:tcW w:w="2701" w:type="dxa"/>
          </w:tcPr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val="es-ES"/>
              </w:rPr>
            </w:pPr>
            <w:r w:rsidRPr="002E1248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val="es-ES"/>
              </w:rPr>
              <w:t xml:space="preserve">Về kiến thức: 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2E1248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- Nắm được các kiến thức đã học trong học kỳ I.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val="es-ES"/>
              </w:rPr>
            </w:pPr>
            <w:r w:rsidRPr="002E1248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val="es-ES"/>
              </w:rPr>
              <w:t xml:space="preserve">Về kỹ năng: </w:t>
            </w:r>
          </w:p>
          <w:p w:rsidR="00243D22" w:rsidRPr="001D5A82" w:rsidRDefault="00243D22" w:rsidP="00744053">
            <w:pPr>
              <w:rPr>
                <w:lang w:val="es-ES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es-ES"/>
              </w:rPr>
              <w:t>- Tổng hợp các kỹ năng các bài học trong học kỳ I.</w:t>
            </w:r>
          </w:p>
        </w:tc>
        <w:tc>
          <w:tcPr>
            <w:tcW w:w="3123" w:type="dxa"/>
          </w:tcPr>
          <w:p w:rsidR="00243D22" w:rsidRPr="001D5A82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1D5A82">
              <w:rPr>
                <w:rFonts w:ascii="Times New Roman" w:hAnsi="Times New Roman"/>
                <w:sz w:val="24"/>
                <w:szCs w:val="24"/>
                <w:lang w:val="es-ES"/>
              </w:rPr>
              <w:t>Dạy học theo nhóm kết hợp dạy học cá nhân.</w:t>
            </w:r>
          </w:p>
          <w:p w:rsidR="00243D22" w:rsidRDefault="00243D22" w:rsidP="00744053"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</w:t>
            </w:r>
          </w:p>
        </w:tc>
        <w:tc>
          <w:tcPr>
            <w:tcW w:w="2397" w:type="dxa"/>
          </w:tcPr>
          <w:p w:rsidR="00243D22" w:rsidRDefault="00243D22" w:rsidP="00744053"/>
        </w:tc>
      </w:tr>
      <w:tr w:rsidR="00243D22" w:rsidRPr="002E1248" w:rsidTr="00243D22">
        <w:trPr>
          <w:trHeight w:val="70"/>
        </w:trPr>
        <w:tc>
          <w:tcPr>
            <w:tcW w:w="718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666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126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KIỂM TRA HỌC KỲ 1</w:t>
            </w:r>
          </w:p>
        </w:tc>
        <w:tc>
          <w:tcPr>
            <w:tcW w:w="2432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KIỂM TRA HỌC KỲ 1</w:t>
            </w:r>
          </w:p>
        </w:tc>
        <w:tc>
          <w:tcPr>
            <w:tcW w:w="2701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23" w:type="dxa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17" w:type="dxa"/>
            <w:gridSpan w:val="2"/>
          </w:tcPr>
          <w:p w:rsidR="00243D22" w:rsidRPr="002E1248" w:rsidRDefault="00243D22" w:rsidP="00744053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243D22" w:rsidRPr="00C01704" w:rsidRDefault="00243D22" w:rsidP="00243D22">
      <w:pPr>
        <w:spacing w:line="240" w:lineRule="auto"/>
        <w:rPr>
          <w:rFonts w:ascii="Times New Roman" w:hAnsi="Times New Roman"/>
          <w:sz w:val="24"/>
          <w:szCs w:val="24"/>
        </w:rPr>
      </w:pPr>
    </w:p>
    <w:p w:rsidR="00243D22" w:rsidRPr="00C01704" w:rsidRDefault="00243D22" w:rsidP="00243D22">
      <w:pPr>
        <w:spacing w:line="240" w:lineRule="auto"/>
        <w:ind w:left="1080"/>
        <w:contextualSpacing/>
        <w:jc w:val="center"/>
        <w:rPr>
          <w:rFonts w:ascii="Times New Roman" w:hAnsi="Times New Roman"/>
          <w:b/>
          <w:i/>
          <w:sz w:val="24"/>
          <w:szCs w:val="24"/>
        </w:rPr>
      </w:pPr>
      <w:r w:rsidRPr="00C01704">
        <w:rPr>
          <w:rFonts w:ascii="Times New Roman" w:hAnsi="Times New Roman"/>
          <w:sz w:val="24"/>
          <w:szCs w:val="24"/>
        </w:rPr>
        <w:tab/>
      </w:r>
      <w:r w:rsidRPr="00C01704">
        <w:rPr>
          <w:rFonts w:ascii="Times New Roman" w:hAnsi="Times New Roman"/>
          <w:b/>
          <w:i/>
          <w:sz w:val="24"/>
          <w:szCs w:val="24"/>
        </w:rPr>
        <w:t xml:space="preserve">HỌC KỲ II </w:t>
      </w:r>
    </w:p>
    <w:p w:rsidR="00243D22" w:rsidRPr="00C01704" w:rsidRDefault="00243D22" w:rsidP="00243D22">
      <w:pPr>
        <w:spacing w:line="240" w:lineRule="auto"/>
        <w:ind w:left="72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C01704">
        <w:rPr>
          <w:rFonts w:ascii="Times New Roman" w:hAnsi="Times New Roman"/>
          <w:b/>
          <w:sz w:val="24"/>
          <w:szCs w:val="24"/>
        </w:rPr>
        <w:t>Từ tuần 19 đến tuần 35 (thực học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8"/>
        <w:gridCol w:w="849"/>
        <w:gridCol w:w="1694"/>
        <w:gridCol w:w="2659"/>
        <w:gridCol w:w="2693"/>
        <w:gridCol w:w="3126"/>
        <w:gridCol w:w="2544"/>
      </w:tblGrid>
      <w:tr w:rsidR="00243D22" w:rsidRPr="002E1248" w:rsidTr="00243D22">
        <w:tc>
          <w:tcPr>
            <w:tcW w:w="718" w:type="dxa"/>
          </w:tcPr>
          <w:p w:rsidR="00243D22" w:rsidRPr="002E1248" w:rsidRDefault="00243D22" w:rsidP="00744053">
            <w:pPr>
              <w:rPr>
                <w:rFonts w:ascii="Times New Roman" w:hAnsi="Times New Roman"/>
                <w:b/>
              </w:rPr>
            </w:pPr>
            <w:r w:rsidRPr="002E1248">
              <w:rPr>
                <w:rFonts w:ascii="Times New Roman" w:hAnsi="Times New Roman"/>
                <w:b/>
              </w:rPr>
              <w:t>Tuần</w:t>
            </w:r>
          </w:p>
        </w:tc>
        <w:tc>
          <w:tcPr>
            <w:tcW w:w="849" w:type="dxa"/>
          </w:tcPr>
          <w:p w:rsidR="00243D22" w:rsidRPr="002E1248" w:rsidRDefault="00243D22" w:rsidP="00744053">
            <w:pPr>
              <w:rPr>
                <w:rFonts w:ascii="Times New Roman" w:hAnsi="Times New Roman"/>
                <w:b/>
              </w:rPr>
            </w:pPr>
            <w:r w:rsidRPr="002E1248">
              <w:rPr>
                <w:rFonts w:ascii="Times New Roman" w:hAnsi="Times New Roman"/>
                <w:b/>
              </w:rPr>
              <w:t>Tiết</w:t>
            </w:r>
          </w:p>
        </w:tc>
        <w:tc>
          <w:tcPr>
            <w:tcW w:w="1694" w:type="dxa"/>
          </w:tcPr>
          <w:p w:rsidR="00243D22" w:rsidRPr="002E1248" w:rsidRDefault="00243D22" w:rsidP="0074405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 xml:space="preserve">    Ba</w:t>
            </w:r>
            <w:r w:rsidRPr="002E1248">
              <w:rPr>
                <w:rFonts w:ascii="Times New Roman" w:hAnsi="Times New Roman"/>
                <w:b/>
                <w:sz w:val="24"/>
                <w:szCs w:val="24"/>
                <w:lang w:val="vi-VN"/>
              </w:rPr>
              <w:t>̀i</w:t>
            </w: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 xml:space="preserve"> học</w:t>
            </w:r>
          </w:p>
          <w:p w:rsidR="00243D22" w:rsidRDefault="00243D22" w:rsidP="00744053"/>
        </w:tc>
        <w:tc>
          <w:tcPr>
            <w:tcW w:w="2659" w:type="dxa"/>
          </w:tcPr>
          <w:p w:rsidR="00243D22" w:rsidRDefault="00243D22" w:rsidP="00243D22"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Nội dung/Mạch kiến thức</w:t>
            </w:r>
          </w:p>
        </w:tc>
        <w:tc>
          <w:tcPr>
            <w:tcW w:w="2693" w:type="dxa"/>
          </w:tcPr>
          <w:p w:rsidR="00243D22" w:rsidRPr="00243D22" w:rsidRDefault="00243D22" w:rsidP="0074405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Yêu cầu cần đạ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t</w:t>
            </w:r>
          </w:p>
        </w:tc>
        <w:tc>
          <w:tcPr>
            <w:tcW w:w="3126" w:type="dxa"/>
          </w:tcPr>
          <w:p w:rsidR="00243D22" w:rsidRDefault="00243D22" w:rsidP="00744053"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Hình thức tổ chức dạy học</w:t>
            </w:r>
          </w:p>
        </w:tc>
        <w:tc>
          <w:tcPr>
            <w:tcW w:w="2544" w:type="dxa"/>
          </w:tcPr>
          <w:p w:rsidR="00243D22" w:rsidRDefault="00243D22" w:rsidP="00744053"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Ghi chú</w:t>
            </w:r>
          </w:p>
        </w:tc>
      </w:tr>
      <w:tr w:rsidR="00243D22" w:rsidRPr="001D5A82" w:rsidTr="00243D22">
        <w:tc>
          <w:tcPr>
            <w:tcW w:w="718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84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69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Hai mặt phẳng song song – bài tập</w:t>
            </w:r>
          </w:p>
        </w:tc>
        <w:tc>
          <w:tcPr>
            <w:tcW w:w="265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Định nghĩa hai mặt phẳng song song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Các tính chất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-Định lý TA-LET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Hình lăng trụ và hình hộp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Hình chóp cụt</w:t>
            </w:r>
          </w:p>
        </w:tc>
        <w:tc>
          <w:tcPr>
            <w:tcW w:w="2693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>Về kiến thức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 Biết được:</w:t>
            </w:r>
          </w:p>
          <w:p w:rsidR="00243D22" w:rsidRPr="002E1248" w:rsidRDefault="00243D22" w:rsidP="00744053">
            <w:pPr>
              <w:pStyle w:val="BodyText"/>
              <w:spacing w:line="240" w:lineRule="auto"/>
              <w:rPr>
                <w:sz w:val="24"/>
              </w:rPr>
            </w:pPr>
            <w:r w:rsidRPr="002E1248">
              <w:rPr>
                <w:sz w:val="24"/>
              </w:rPr>
              <w:t xml:space="preserve">- Khái niệm và điều kiện </w:t>
            </w:r>
            <w:r w:rsidRPr="002E1248">
              <w:rPr>
                <w:sz w:val="24"/>
              </w:rPr>
              <w:lastRenderedPageBreak/>
              <w:t xml:space="preserve">hai mặt phẳng song song;  </w:t>
            </w:r>
          </w:p>
          <w:p w:rsidR="00243D22" w:rsidRPr="002E1248" w:rsidRDefault="00243D22" w:rsidP="00744053">
            <w:pPr>
              <w:pStyle w:val="BodyText"/>
              <w:spacing w:line="240" w:lineRule="auto"/>
              <w:rPr>
                <w:sz w:val="24"/>
              </w:rPr>
            </w:pPr>
            <w:r w:rsidRPr="002E1248">
              <w:rPr>
                <w:sz w:val="24"/>
              </w:rPr>
              <w:t>- Định lí Ta-lét (thuận và đảo) trong không gian;</w:t>
            </w:r>
          </w:p>
          <w:p w:rsidR="00243D22" w:rsidRPr="002E1248" w:rsidRDefault="00243D22" w:rsidP="00744053">
            <w:pPr>
              <w:pStyle w:val="BodyText"/>
              <w:spacing w:line="240" w:lineRule="auto"/>
              <w:rPr>
                <w:sz w:val="24"/>
              </w:rPr>
            </w:pPr>
            <w:r w:rsidRPr="002E1248">
              <w:rPr>
                <w:sz w:val="24"/>
              </w:rPr>
              <w:t>- Khái niệm  hình lăng trụ, hình hộp;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Khái niệm hình chóp cụt.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t>Về kỹ năng 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Biết cách chứng minh hai mặt phẳng song song.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Vẽ được hình biểu diễn của hình hộp; hình lăng trụ,  hình chóp  có đáy là tam giác, tứ giác.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Vẽ được hình biểu diễn của hình chóp cụt với đáy là tam giác, tứ  giác.</w:t>
            </w:r>
          </w:p>
        </w:tc>
        <w:tc>
          <w:tcPr>
            <w:tcW w:w="3126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Dạy học theo nhóm kết hợp dạy học cá nhân.</w:t>
            </w:r>
          </w:p>
          <w:p w:rsidR="00243D22" w:rsidRDefault="00243D22" w:rsidP="00744053"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- Hình thức thảo luận</w:t>
            </w:r>
          </w:p>
        </w:tc>
        <w:tc>
          <w:tcPr>
            <w:tcW w:w="2544" w:type="dxa"/>
          </w:tcPr>
          <w:p w:rsidR="00243D22" w:rsidRPr="001D5A82" w:rsidRDefault="00243D22" w:rsidP="00744053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1D5A82">
              <w:rPr>
                <w:rFonts w:ascii="Times New Roman" w:hAnsi="Times New Roman"/>
                <w:sz w:val="24"/>
                <w:szCs w:val="24"/>
                <w:lang w:val="fr-FR"/>
              </w:rPr>
              <w:lastRenderedPageBreak/>
              <w:t>Bài tập cần làm 1,2 trang 71</w:t>
            </w:r>
          </w:p>
          <w:p w:rsidR="00243D22" w:rsidRPr="001D5A82" w:rsidRDefault="00243D22" w:rsidP="00744053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</w:tc>
      </w:tr>
      <w:tr w:rsidR="00243D22" w:rsidRPr="001D5A82" w:rsidTr="00243D22">
        <w:tc>
          <w:tcPr>
            <w:tcW w:w="718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20</w:t>
            </w:r>
          </w:p>
        </w:tc>
        <w:tc>
          <w:tcPr>
            <w:tcW w:w="84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169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Hai mặt phẳng song song – bài tập</w:t>
            </w:r>
          </w:p>
        </w:tc>
        <w:tc>
          <w:tcPr>
            <w:tcW w:w="2659" w:type="dxa"/>
          </w:tcPr>
          <w:p w:rsidR="00243D22" w:rsidRPr="002E1248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 Bài tập</w:t>
            </w:r>
          </w:p>
        </w:tc>
        <w:tc>
          <w:tcPr>
            <w:tcW w:w="2693" w:type="dxa"/>
          </w:tcPr>
          <w:p w:rsidR="00243D22" w:rsidRPr="002E1248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26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Dạy học theo nhóm kết hợp dạy học cá nhân.</w:t>
            </w:r>
          </w:p>
          <w:p w:rsidR="00243D22" w:rsidRDefault="00243D22" w:rsidP="00744053"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</w:t>
            </w:r>
          </w:p>
        </w:tc>
        <w:tc>
          <w:tcPr>
            <w:tcW w:w="2544" w:type="dxa"/>
          </w:tcPr>
          <w:p w:rsidR="00243D22" w:rsidRPr="001D5A82" w:rsidRDefault="00243D22" w:rsidP="00744053">
            <w:pPr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1D5A82">
              <w:rPr>
                <w:rFonts w:ascii="Times New Roman" w:hAnsi="Times New Roman"/>
                <w:sz w:val="24"/>
                <w:szCs w:val="24"/>
                <w:lang w:val="fr-FR"/>
              </w:rPr>
              <w:t>Bài tập cần làm 2,3 trang 71</w:t>
            </w:r>
          </w:p>
        </w:tc>
      </w:tr>
      <w:tr w:rsidR="00243D22" w:rsidRPr="002E1248" w:rsidTr="00243D22">
        <w:tc>
          <w:tcPr>
            <w:tcW w:w="718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84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69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t>Phép chiếu song song. Hình biểu diễn của một hình trong không gian</w:t>
            </w:r>
          </w:p>
        </w:tc>
        <w:tc>
          <w:tcPr>
            <w:tcW w:w="265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Phép chiếu song song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Các tính chất của phép chiếu song song 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Hình biễu diễn của một hình không gian trong mặt phẳng </w:t>
            </w:r>
          </w:p>
        </w:tc>
        <w:tc>
          <w:tcPr>
            <w:tcW w:w="2693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t>Về kiến thức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 Biết được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 xml:space="preserve">- Khái niệm phép chiếu song song; 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  <w:lang w:val="sv-SE"/>
              </w:rPr>
              <w:t xml:space="preserve">- </w:t>
            </w: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>Khái niệm hình biểu diễn của một hình không gian.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  <w:lang w:val="sv-SE"/>
              </w:rPr>
              <w:t>Về kĩ năng 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 xml:space="preserve">- Xác định được: phương chiếu; mặt phẳng chiếu trong một phép chiếu song song. Dựng được ảnh của một điểm, một đoạn thẳng, một tam giác, một đường tròn qua một phép chiếu song </w:t>
            </w: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lastRenderedPageBreak/>
              <w:t>song.</w:t>
            </w:r>
          </w:p>
          <w:p w:rsidR="00243D22" w:rsidRPr="001D5A82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>- Vẽ được hình biểu diễn của một hình không gian</w:t>
            </w:r>
          </w:p>
        </w:tc>
        <w:tc>
          <w:tcPr>
            <w:tcW w:w="3126" w:type="dxa"/>
          </w:tcPr>
          <w:p w:rsidR="00243D22" w:rsidRPr="001D5A82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1D5A82">
              <w:rPr>
                <w:rFonts w:ascii="Times New Roman" w:hAnsi="Times New Roman"/>
                <w:sz w:val="24"/>
                <w:szCs w:val="24"/>
                <w:lang w:val="sv-SE"/>
              </w:rPr>
              <w:lastRenderedPageBreak/>
              <w:t>Dạy học theo nhóm kết hợp dạy học cá nhân.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</w:t>
            </w:r>
          </w:p>
        </w:tc>
        <w:tc>
          <w:tcPr>
            <w:tcW w:w="254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HĐ 2, HĐ 6: Tự học có hướng dẫn</w:t>
            </w:r>
          </w:p>
        </w:tc>
      </w:tr>
      <w:tr w:rsidR="00243D22" w:rsidRPr="002E1248" w:rsidTr="00243D22">
        <w:tc>
          <w:tcPr>
            <w:tcW w:w="718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22</w:t>
            </w:r>
          </w:p>
        </w:tc>
        <w:tc>
          <w:tcPr>
            <w:tcW w:w="849" w:type="dxa"/>
          </w:tcPr>
          <w:p w:rsidR="00243D22" w:rsidRPr="002E1248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1694" w:type="dxa"/>
          </w:tcPr>
          <w:p w:rsidR="00243D22" w:rsidRPr="002E1248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Ôn tập chương 2 tiếp theo</w:t>
            </w:r>
          </w:p>
        </w:tc>
        <w:tc>
          <w:tcPr>
            <w:tcW w:w="2659" w:type="dxa"/>
          </w:tcPr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Ôn tập các kiến thức đã học ở chương 2 ( vị trí tương đối của hai đường , của đường với mặt, các định lý và ttính chất thừa nhận)</w:t>
            </w:r>
          </w:p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Chứng minh đường song song với đương , đường song song với mặt </w:t>
            </w:r>
          </w:p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Tìm được giao điểm của đường với mặt , giao tuyến của hai mặt , thiết diện của hình chóp</w:t>
            </w:r>
          </w:p>
        </w:tc>
        <w:tc>
          <w:tcPr>
            <w:tcW w:w="3126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Dạy học theo nhóm kết hợp dạy học cá nhân.</w:t>
            </w:r>
          </w:p>
          <w:p w:rsidR="00243D22" w:rsidRPr="002E1248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</w:t>
            </w:r>
          </w:p>
        </w:tc>
        <w:tc>
          <w:tcPr>
            <w:tcW w:w="2544" w:type="dxa"/>
          </w:tcPr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Bài tập cần làm 3 và câu hỏi trắc nghiệm trang 77</w:t>
            </w:r>
          </w:p>
        </w:tc>
      </w:tr>
      <w:tr w:rsidR="00243D22" w:rsidRPr="002E1248" w:rsidTr="00243D22">
        <w:tc>
          <w:tcPr>
            <w:tcW w:w="718" w:type="dxa"/>
          </w:tcPr>
          <w:p w:rsidR="00243D22" w:rsidRPr="002E1248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849" w:type="dxa"/>
          </w:tcPr>
          <w:p w:rsidR="00243D22" w:rsidRPr="002E1248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1694" w:type="dxa"/>
          </w:tcPr>
          <w:p w:rsidR="00243D22" w:rsidRPr="002E1248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>Vectơ trong không gian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 xml:space="preserve"> - Bài tập</w:t>
            </w:r>
          </w:p>
        </w:tc>
        <w:tc>
          <w:tcPr>
            <w:tcW w:w="2659" w:type="dxa"/>
          </w:tcPr>
          <w:p w:rsidR="00243D22" w:rsidRPr="002E1248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Định nghĩa và các phép toán về véctơ trong không gian </w:t>
            </w:r>
          </w:p>
          <w:p w:rsidR="00243D22" w:rsidRPr="002E1248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Điều kiện đồng phẳng của ba véctơ</w:t>
            </w:r>
          </w:p>
          <w:p w:rsidR="00243D22" w:rsidRPr="002E1248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2693" w:type="dxa"/>
          </w:tcPr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  <w:lang w:val="sv-SE"/>
              </w:rPr>
              <w:t>Về kiến thức</w:t>
            </w: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 xml:space="preserve"> : 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 xml:space="preserve"> Biết được :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eastAsia="Times New Roman" w:hAnsi="Times New Roman"/>
                <w:sz w:val="24"/>
                <w:szCs w:val="24"/>
                <w:lang w:val="sv-SE"/>
              </w:rPr>
              <w:t>- Quy tắc hình hộp để cộng vectơ trong không gian;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>- Khái niệm và điều kiện đồng phẳng của ba vectơ trong không gian.</w:t>
            </w:r>
          </w:p>
          <w:p w:rsidR="00243D22" w:rsidRPr="002E1248" w:rsidRDefault="00243D22" w:rsidP="00744053">
            <w:pPr>
              <w:spacing w:after="0" w:line="0" w:lineRule="atLeast"/>
              <w:ind w:left="360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  <w:lang w:val="sv-SE"/>
              </w:rPr>
              <w:t>Về kỹ năng :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>- Xác định được góc giữa hai vectơ trong không gian.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>- Vận dụng được: phép cộng, trừ; nhân vectơ với một số, tích vô hướng của hai vectơ; sự bằng nhau của hai vectơ trong không gian.</w:t>
            </w:r>
          </w:p>
          <w:p w:rsidR="00243D22" w:rsidRPr="001D5A82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>- Biết cách xét sự đồng phẳng hoặc không đồng phẳng của ba vectơ trong không gian.</w:t>
            </w:r>
          </w:p>
        </w:tc>
        <w:tc>
          <w:tcPr>
            <w:tcW w:w="3126" w:type="dxa"/>
          </w:tcPr>
          <w:p w:rsidR="00243D22" w:rsidRPr="001D5A82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sv-SE"/>
              </w:rPr>
            </w:pPr>
            <w:r w:rsidRPr="001D5A82">
              <w:rPr>
                <w:rFonts w:ascii="Times New Roman" w:hAnsi="Times New Roman"/>
                <w:sz w:val="24"/>
                <w:szCs w:val="24"/>
                <w:lang w:val="sv-SE"/>
              </w:rPr>
              <w:t>Dạy học theo nhóm kết hợp dạy học cá nhân.</w:t>
            </w:r>
          </w:p>
          <w:p w:rsidR="00243D22" w:rsidRPr="002E1248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</w:t>
            </w:r>
          </w:p>
        </w:tc>
        <w:tc>
          <w:tcPr>
            <w:tcW w:w="2544" w:type="dxa"/>
          </w:tcPr>
          <w:p w:rsidR="00243D22" w:rsidRPr="002E1248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HĐ 2, 4, 6, 7: Tự học có hướng dẫn</w:t>
            </w:r>
          </w:p>
        </w:tc>
      </w:tr>
      <w:tr w:rsidR="00243D22" w:rsidRPr="001D5A82" w:rsidTr="00243D22">
        <w:tc>
          <w:tcPr>
            <w:tcW w:w="718" w:type="dxa"/>
          </w:tcPr>
          <w:p w:rsidR="00243D22" w:rsidRPr="002E1248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24</w:t>
            </w:r>
          </w:p>
        </w:tc>
        <w:tc>
          <w:tcPr>
            <w:tcW w:w="849" w:type="dxa"/>
          </w:tcPr>
          <w:p w:rsidR="00243D22" w:rsidRPr="002E1248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1694" w:type="dxa"/>
          </w:tcPr>
          <w:p w:rsidR="00243D22" w:rsidRPr="002E1248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sv-SE"/>
              </w:rPr>
              <w:t>Vectơ trong không gian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 xml:space="preserve"> - Bài tập</w:t>
            </w:r>
          </w:p>
        </w:tc>
        <w:tc>
          <w:tcPr>
            <w:tcW w:w="2659" w:type="dxa"/>
          </w:tcPr>
          <w:p w:rsidR="00243D22" w:rsidRPr="002E1248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:rsidR="00243D22" w:rsidRPr="002E1248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26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Dạy học theo nhóm kết hợp dạy học cá nhân.</w:t>
            </w:r>
          </w:p>
          <w:p w:rsidR="00243D22" w:rsidRPr="002E1248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</w:t>
            </w:r>
          </w:p>
        </w:tc>
        <w:tc>
          <w:tcPr>
            <w:tcW w:w="2544" w:type="dxa"/>
          </w:tcPr>
          <w:p w:rsidR="00243D22" w:rsidRPr="001D5A82" w:rsidRDefault="00243D22" w:rsidP="00744053">
            <w:pPr>
              <w:tabs>
                <w:tab w:val="left" w:pos="4530"/>
              </w:tabs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1D5A82">
              <w:rPr>
                <w:rFonts w:ascii="Times New Roman" w:hAnsi="Times New Roman"/>
                <w:sz w:val="24"/>
                <w:szCs w:val="24"/>
                <w:lang w:val="fr-FR"/>
              </w:rPr>
              <w:t>Bài tập cần làm 2,4,7,9 trang 92</w:t>
            </w:r>
          </w:p>
        </w:tc>
      </w:tr>
      <w:tr w:rsidR="00243D22" w:rsidRPr="002E1248" w:rsidTr="00243D22">
        <w:tc>
          <w:tcPr>
            <w:tcW w:w="718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84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169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t>Hai đư</w:t>
            </w: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softHyphen/>
              <w:t>ờng thẳng vuông góc - Bài tập</w:t>
            </w:r>
          </w:p>
        </w:tc>
        <w:tc>
          <w:tcPr>
            <w:tcW w:w="265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Tích vô hướng của hai véctơ trong không gian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Véc tơ chỉ phương của đường thẳng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Góc giữa hai đường thẳng trong không gian 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Hai đường thẳng vuông góc</w:t>
            </w:r>
          </w:p>
        </w:tc>
        <w:tc>
          <w:tcPr>
            <w:tcW w:w="2693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t>Về kiến thức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E1248">
              <w:rPr>
                <w:rFonts w:ascii="Times New Roman" w:eastAsia="Times New Roman" w:hAnsi="Times New Roman"/>
                <w:sz w:val="24"/>
                <w:szCs w:val="24"/>
              </w:rPr>
              <w:t>Biết được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E1248">
              <w:rPr>
                <w:rFonts w:ascii="Times New Roman" w:eastAsia="Times New Roman" w:hAnsi="Times New Roman"/>
                <w:sz w:val="24"/>
                <w:szCs w:val="24"/>
              </w:rPr>
              <w:t xml:space="preserve">- Khái niệm vectơ chỉ phương của đường thẳng; 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E1248">
              <w:rPr>
                <w:rFonts w:ascii="Times New Roman" w:eastAsia="Times New Roman" w:hAnsi="Times New Roman"/>
                <w:sz w:val="24"/>
                <w:szCs w:val="24"/>
              </w:rPr>
              <w:t xml:space="preserve">- Khái niệm góc giữa hai đường thẳng;  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 Khái niệm và điều kiện hai đường thẳng vuông góc với nhau. 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Về kỹ năng : 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 Xác định được vectơ chỉ phương của đường thẳng;  góc giữa hai đường thẳng.  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Biết chứng minh hai đường thẳng vuông góc với nhau.</w:t>
            </w:r>
          </w:p>
        </w:tc>
        <w:tc>
          <w:tcPr>
            <w:tcW w:w="3126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Dạy học theo nhóm kết hợp dạy học cá nhân.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</w:t>
            </w:r>
          </w:p>
        </w:tc>
        <w:tc>
          <w:tcPr>
            <w:tcW w:w="2544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HĐ 2,4 - Tự học có hướng dẫn.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+ Học sinh cần làm các bài tập : Bài tập 6,7: khuyến khích học sinh tự làm</w:t>
            </w:r>
          </w:p>
        </w:tc>
      </w:tr>
      <w:tr w:rsidR="00243D22" w:rsidRPr="002E1248" w:rsidTr="00243D22">
        <w:tc>
          <w:tcPr>
            <w:tcW w:w="718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84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169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t>Hai đư</w:t>
            </w: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softHyphen/>
              <w:t>ờng thẳng vuông góc - Bài tập</w:t>
            </w:r>
          </w:p>
        </w:tc>
        <w:tc>
          <w:tcPr>
            <w:tcW w:w="265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Bài tập</w:t>
            </w:r>
          </w:p>
        </w:tc>
        <w:tc>
          <w:tcPr>
            <w:tcW w:w="2693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26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Dạy học theo nhóm kết hợp dạy học cá nhân.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</w:t>
            </w:r>
          </w:p>
        </w:tc>
        <w:tc>
          <w:tcPr>
            <w:tcW w:w="254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Bài tập cần làm 1,4,8</w:t>
            </w:r>
          </w:p>
        </w:tc>
      </w:tr>
      <w:tr w:rsidR="00243D22" w:rsidRPr="002E1248" w:rsidTr="00243D22">
        <w:trPr>
          <w:trHeight w:val="1111"/>
        </w:trPr>
        <w:tc>
          <w:tcPr>
            <w:tcW w:w="718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84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169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hAnsi="Times New Roman"/>
                <w:sz w:val="24"/>
                <w:szCs w:val="24"/>
                <w:lang w:val="pt-BR"/>
              </w:rPr>
              <w:t>Ôn tập kiểm tra giữa kì.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26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3D22" w:rsidRPr="002E1248" w:rsidTr="00243D22">
        <w:tc>
          <w:tcPr>
            <w:tcW w:w="718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84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169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t>Đường thẳng vuông góc với mặt phẳng - Bài tập</w:t>
            </w:r>
          </w:p>
        </w:tc>
        <w:tc>
          <w:tcPr>
            <w:tcW w:w="265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Định nghĩa đường thẳng vuông góc với mặt phẳng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Điều kiện để đường thẳng vuông góc với mặt phẳng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Các tính chấ 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Liên hệ giữa quan hệ song song và quan hệ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vuông góc của đường thẳng và mặt phẳng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Phép chiếu vuông góc và định lý ba đường vuông góc</w:t>
            </w:r>
          </w:p>
        </w:tc>
        <w:tc>
          <w:tcPr>
            <w:tcW w:w="2693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lastRenderedPageBreak/>
              <w:t>Về kiến thức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Biết được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E1248">
              <w:rPr>
                <w:rFonts w:ascii="Times New Roman" w:eastAsia="Times New Roman" w:hAnsi="Times New Roman"/>
                <w:i/>
                <w:iCs/>
                <w:sz w:val="24"/>
                <w:szCs w:val="24"/>
              </w:rPr>
              <w:t>-</w:t>
            </w:r>
            <w:r w:rsidRPr="002E1248">
              <w:rPr>
                <w:rFonts w:ascii="Times New Roman" w:eastAsia="Times New Roman" w:hAnsi="Times New Roman"/>
                <w:sz w:val="24"/>
                <w:szCs w:val="24"/>
              </w:rPr>
              <w:t xml:space="preserve"> Định nghĩa và điều kiện đường thẳng vuông góc với mặt phẳng; 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2E1248">
              <w:rPr>
                <w:rFonts w:ascii="Times New Roman" w:eastAsia="Times New Roman" w:hAnsi="Times New Roman"/>
                <w:sz w:val="24"/>
                <w:szCs w:val="24"/>
              </w:rPr>
              <w:t xml:space="preserve">- Khái niệm phép chiếu vuông góc; 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 Khái niệm mặt phẳng trung trực của một đoạn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thẳng.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t>Về kỹ năng :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 Biết cách chứng minh: một đường thẳng vuông góc với mặt phẳng; một đường thẳng vuông góc với một đường thẳng. 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Xác định được hình chiếu vuông góc của một điểm, một đường thẳng lên một mặt phẳng.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Bước đầu vận dụng  được định lí ba đường vuông góc.</w:t>
            </w:r>
          </w:p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Xác định được góc giữa đường thẳng và mặt phẳng.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Biết xét mối liên hệ giữa tính song song và tính vuông góc của đường thẳng và mặt phẳng.</w:t>
            </w:r>
          </w:p>
        </w:tc>
        <w:tc>
          <w:tcPr>
            <w:tcW w:w="3126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Dạy học theo nhóm kết hợp dạy học cá nhân.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</w:t>
            </w:r>
          </w:p>
        </w:tc>
        <w:tc>
          <w:tcPr>
            <w:tcW w:w="254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HĐ 1, 2  Phần </w:t>
            </w: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t>chứng minhc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>ác định lí – Tự học có hướng dẫn</w:t>
            </w:r>
          </w:p>
        </w:tc>
      </w:tr>
      <w:tr w:rsidR="00243D22" w:rsidRPr="002E1248" w:rsidTr="00243D22">
        <w:tc>
          <w:tcPr>
            <w:tcW w:w="718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29</w:t>
            </w:r>
          </w:p>
        </w:tc>
        <w:tc>
          <w:tcPr>
            <w:tcW w:w="84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33</w:t>
            </w:r>
          </w:p>
        </w:tc>
        <w:tc>
          <w:tcPr>
            <w:tcW w:w="169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t>Đường thẳng vuông góc với mặt phẳng - Bài tập</w:t>
            </w:r>
          </w:p>
        </w:tc>
        <w:tc>
          <w:tcPr>
            <w:tcW w:w="265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26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Dạy học theo nhóm kết hợp dạy học cá nhân.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</w:t>
            </w:r>
          </w:p>
        </w:tc>
        <w:tc>
          <w:tcPr>
            <w:tcW w:w="2544" w:type="dxa"/>
          </w:tcPr>
          <w:p w:rsidR="00243D22" w:rsidRPr="002E1248" w:rsidRDefault="00243D22" w:rsidP="0074405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Học sinh cần làm các bài tập : Bài tập 3, 4, 5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Bài tập 6,7 tự học có hướng dẫn</w:t>
            </w:r>
          </w:p>
        </w:tc>
      </w:tr>
      <w:tr w:rsidR="00243D22" w:rsidRPr="002E1248" w:rsidTr="00243D22">
        <w:tc>
          <w:tcPr>
            <w:tcW w:w="718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84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4,35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t>Hai mặt phẳng vuông góc - Bài tập</w:t>
            </w:r>
          </w:p>
        </w:tc>
        <w:tc>
          <w:tcPr>
            <w:tcW w:w="265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Góc giữa hai mặt phẳng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Hai mặt phẳng vuông góc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Hình lăng trụ đứng , hình hộp chữ nhật , hình lập phương 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Hình chóp đều và hình chóp cụt đều</w:t>
            </w:r>
          </w:p>
        </w:tc>
        <w:tc>
          <w:tcPr>
            <w:tcW w:w="2693" w:type="dxa"/>
          </w:tcPr>
          <w:p w:rsidR="00243D22" w:rsidRPr="002E1248" w:rsidRDefault="00243D22" w:rsidP="00744053">
            <w:pPr>
              <w:pStyle w:val="BodyText"/>
              <w:spacing w:line="0" w:lineRule="atLeast"/>
              <w:rPr>
                <w:sz w:val="24"/>
                <w:lang w:val="es-ES"/>
              </w:rPr>
            </w:pPr>
            <w:r w:rsidRPr="002E1248">
              <w:rPr>
                <w:sz w:val="24"/>
                <w:lang w:val="es-ES"/>
              </w:rPr>
              <w:t>Về kiến thức:</w:t>
            </w:r>
          </w:p>
          <w:p w:rsidR="00243D22" w:rsidRPr="002E1248" w:rsidRDefault="00243D22" w:rsidP="00744053">
            <w:pPr>
              <w:pStyle w:val="BodyText"/>
              <w:spacing w:line="0" w:lineRule="atLeast"/>
              <w:rPr>
                <w:sz w:val="24"/>
                <w:lang w:val="es-ES"/>
              </w:rPr>
            </w:pPr>
            <w:r w:rsidRPr="002E1248">
              <w:rPr>
                <w:sz w:val="24"/>
                <w:lang w:val="es-ES"/>
              </w:rPr>
              <w:t xml:space="preserve"> Biết được :</w:t>
            </w:r>
          </w:p>
          <w:p w:rsidR="00243D22" w:rsidRPr="002E1248" w:rsidRDefault="00243D22" w:rsidP="00744053">
            <w:pPr>
              <w:pStyle w:val="BodyText"/>
              <w:spacing w:line="0" w:lineRule="atLeast"/>
              <w:rPr>
                <w:sz w:val="24"/>
                <w:lang w:val="es-ES"/>
              </w:rPr>
            </w:pPr>
            <w:r w:rsidRPr="002E1248">
              <w:rPr>
                <w:sz w:val="24"/>
                <w:lang w:val="es-ES"/>
              </w:rPr>
              <w:t>-  Khái niệm góc giữa hai mặt phẳng;</w:t>
            </w:r>
          </w:p>
          <w:p w:rsidR="00243D22" w:rsidRPr="002E1248" w:rsidRDefault="00243D22" w:rsidP="00744053">
            <w:pPr>
              <w:pStyle w:val="BodyText"/>
              <w:spacing w:line="0" w:lineRule="atLeast"/>
              <w:rPr>
                <w:sz w:val="24"/>
                <w:lang w:val="es-ES"/>
              </w:rPr>
            </w:pPr>
            <w:r w:rsidRPr="002E1248">
              <w:rPr>
                <w:sz w:val="24"/>
                <w:lang w:val="es-ES"/>
              </w:rPr>
              <w:t>- Khái niệm và điều kiện hai mặt phẳng vuông góc;</w:t>
            </w:r>
          </w:p>
          <w:p w:rsidR="00243D22" w:rsidRPr="002E1248" w:rsidRDefault="00243D22" w:rsidP="00744053">
            <w:pPr>
              <w:pStyle w:val="BodyText"/>
              <w:spacing w:line="0" w:lineRule="atLeast"/>
              <w:rPr>
                <w:sz w:val="24"/>
                <w:lang w:val="es-ES"/>
              </w:rPr>
            </w:pPr>
            <w:r w:rsidRPr="002E1248">
              <w:rPr>
                <w:sz w:val="24"/>
                <w:lang w:val="es-ES"/>
              </w:rPr>
              <w:t>- Tính chất hình lăng trụ đứng, lăng trụ đều, hình hộp đứng, hình hộp chữ nhật, hình lập phương;</w:t>
            </w:r>
          </w:p>
          <w:p w:rsidR="00243D22" w:rsidRPr="002E1248" w:rsidRDefault="00243D22" w:rsidP="00744053">
            <w:pPr>
              <w:pStyle w:val="BodyText"/>
              <w:spacing w:line="0" w:lineRule="atLeast"/>
              <w:rPr>
                <w:sz w:val="24"/>
                <w:lang w:val="es-ES"/>
              </w:rPr>
            </w:pPr>
            <w:r w:rsidRPr="002E1248">
              <w:rPr>
                <w:sz w:val="24"/>
                <w:lang w:val="es-ES"/>
              </w:rPr>
              <w:lastRenderedPageBreak/>
              <w:t>- Khái niệm hình chóp đều và chóp cụt đều.</w:t>
            </w:r>
          </w:p>
          <w:p w:rsidR="00243D22" w:rsidRPr="002E1248" w:rsidRDefault="00243D22" w:rsidP="00744053">
            <w:pPr>
              <w:pStyle w:val="BodyText"/>
              <w:spacing w:line="0" w:lineRule="atLeast"/>
              <w:rPr>
                <w:sz w:val="24"/>
                <w:lang w:val="es-ES"/>
              </w:rPr>
            </w:pPr>
            <w:r w:rsidRPr="002E1248">
              <w:rPr>
                <w:sz w:val="24"/>
                <w:lang w:val="es-ES"/>
              </w:rPr>
              <w:t xml:space="preserve">Về kỹ năng : </w:t>
            </w:r>
          </w:p>
          <w:p w:rsidR="00243D22" w:rsidRPr="002E1248" w:rsidRDefault="00243D22" w:rsidP="00744053">
            <w:pPr>
              <w:pStyle w:val="BodyText"/>
              <w:spacing w:line="0" w:lineRule="atLeast"/>
              <w:rPr>
                <w:sz w:val="24"/>
                <w:lang w:val="es-ES"/>
              </w:rPr>
            </w:pPr>
            <w:r w:rsidRPr="002E1248">
              <w:rPr>
                <w:sz w:val="24"/>
                <w:lang w:val="es-ES"/>
              </w:rPr>
              <w:t xml:space="preserve">- Xác định được góc giữa hai mặt phẳng. </w:t>
            </w:r>
          </w:p>
          <w:p w:rsidR="00243D22" w:rsidRPr="001D5A82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es-ES"/>
              </w:rPr>
              <w:t>- Biết chứng minh hai mặt phẳng  vuông góc</w:t>
            </w:r>
          </w:p>
        </w:tc>
        <w:tc>
          <w:tcPr>
            <w:tcW w:w="3126" w:type="dxa"/>
          </w:tcPr>
          <w:p w:rsidR="00243D22" w:rsidRPr="001D5A82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1D5A82">
              <w:rPr>
                <w:rFonts w:ascii="Times New Roman" w:hAnsi="Times New Roman"/>
                <w:sz w:val="24"/>
                <w:szCs w:val="24"/>
                <w:lang w:val="es-ES"/>
              </w:rPr>
              <w:lastRenderedPageBreak/>
              <w:t>Dạy học theo nhóm kết hợp dạy học cá nhân.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</w:t>
            </w:r>
          </w:p>
        </w:tc>
        <w:tc>
          <w:tcPr>
            <w:tcW w:w="2544" w:type="dxa"/>
            <w:vAlign w:val="center"/>
          </w:tcPr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HĐ 1,3– Tự học có hướng dẫn.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Phần </w:t>
            </w: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chứng minh </w:t>
            </w:r>
            <w:r w:rsidRPr="002E1248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Định lí 1, 2 –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>Tự học có hướng dẫn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3D22" w:rsidRPr="002E1248" w:rsidTr="00243D22">
        <w:tc>
          <w:tcPr>
            <w:tcW w:w="718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31</w:t>
            </w:r>
          </w:p>
        </w:tc>
        <w:tc>
          <w:tcPr>
            <w:tcW w:w="84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6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7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69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pt-BR"/>
              </w:rPr>
              <w:t>Hai mặt phẳng vuông góc - Bài tập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Khoảng cách - Bài tập</w:t>
            </w:r>
          </w:p>
        </w:tc>
        <w:tc>
          <w:tcPr>
            <w:tcW w:w="265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Khoảng cách từ một điểm đến một đường thẳng ,một mặt phẳng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Khoảng cách giữa đường thẳng và mặt phẳng song song ,giữa hai mặt phẳng song song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Đường vuông góc chung với khoảng cách giữa hai đường thẳng chéo nhau</w:t>
            </w:r>
          </w:p>
        </w:tc>
        <w:tc>
          <w:tcPr>
            <w:tcW w:w="2693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E1248">
              <w:rPr>
                <w:rFonts w:ascii="Times New Roman" w:hAnsi="Times New Roman"/>
                <w:i/>
                <w:iCs/>
                <w:sz w:val="24"/>
                <w:szCs w:val="24"/>
              </w:rPr>
              <w:t>Về kiến thức, kỹ năng: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Biết và xác định được: 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Khoảng cách từ  một điểm đến một đường thẳng;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Khoảng cách từ  một điểm đến một mặt phẳng;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Khoảng cách giữa hai đường thẳng;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Khoảng cách giữa đường thẳng và mặt phẳng song song;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Khoảng cách giữa hai mặt phẳng song song;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Đường vuông góc chung của hai đường thẳng chéo nhau;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Khoảng cách giữa hai đường thẳng chéo nhau.</w:t>
            </w:r>
          </w:p>
        </w:tc>
        <w:tc>
          <w:tcPr>
            <w:tcW w:w="3126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Dạy học theo nhóm kết hợp dạy học cá nhân.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</w:t>
            </w:r>
          </w:p>
        </w:tc>
        <w:tc>
          <w:tcPr>
            <w:tcW w:w="2544" w:type="dxa"/>
          </w:tcPr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nl-NL"/>
              </w:rPr>
              <w:t>Bài tập cần làm :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 xml:space="preserve"> Bài tập 3, 5, 7, 10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Bài tập 4,11: Khuyến khích học sinh tự làm   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</w:rPr>
            </w:pP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</w:rPr>
            </w:pP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</w:rPr>
            </w:pP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</w:rPr>
              <w:t>HĐ 1, 2, 3, 4, 6: Tự học có hướng dẫn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3D22" w:rsidRPr="002E1248" w:rsidTr="00243D22">
        <w:tc>
          <w:tcPr>
            <w:tcW w:w="718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84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8</w:t>
            </w: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9</w:t>
            </w:r>
          </w:p>
        </w:tc>
        <w:tc>
          <w:tcPr>
            <w:tcW w:w="169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Khoảng cách -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Bài tập</w:t>
            </w:r>
          </w:p>
        </w:tc>
        <w:tc>
          <w:tcPr>
            <w:tcW w:w="265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26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Dạy học theo nhóm kết hợp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dạy học cá nhân.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</w:t>
            </w:r>
          </w:p>
        </w:tc>
        <w:tc>
          <w:tcPr>
            <w:tcW w:w="2544" w:type="dxa"/>
          </w:tcPr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Học sinh cần làm bài </w:t>
            </w:r>
            <w:r w:rsidRPr="002E1248">
              <w:rPr>
                <w:rFonts w:ascii="Times New Roman" w:hAnsi="Times New Roman"/>
                <w:sz w:val="24"/>
                <w:szCs w:val="24"/>
              </w:rPr>
              <w:lastRenderedPageBreak/>
              <w:t>tập :2,4,8.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</w:rPr>
              <w:t>Bài tập 1, 6:</w:t>
            </w:r>
            <w:r w:rsidRPr="002E1248">
              <w:rPr>
                <w:rFonts w:ascii="Times New Roman" w:hAnsi="Times New Roman"/>
                <w:sz w:val="24"/>
                <w:szCs w:val="24"/>
              </w:rPr>
              <w:t xml:space="preserve"> Khuyến khích học sinh tự làm</w:t>
            </w:r>
          </w:p>
        </w:tc>
      </w:tr>
      <w:tr w:rsidR="00243D22" w:rsidRPr="002E1248" w:rsidTr="00243D22">
        <w:tc>
          <w:tcPr>
            <w:tcW w:w="718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33</w:t>
            </w:r>
          </w:p>
        </w:tc>
        <w:tc>
          <w:tcPr>
            <w:tcW w:w="84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0,41</w:t>
            </w:r>
          </w:p>
        </w:tc>
        <w:tc>
          <w:tcPr>
            <w:tcW w:w="169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Ôn tập chương 3</w:t>
            </w:r>
          </w:p>
        </w:tc>
        <w:tc>
          <w:tcPr>
            <w:tcW w:w="265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Hệ thống hóa các kiến thức lý thuyết trong chương </w:t>
            </w:r>
          </w:p>
        </w:tc>
        <w:tc>
          <w:tcPr>
            <w:tcW w:w="2693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 xml:space="preserve">-Chứng minh được các đẳng thức véctơ 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Chứng minh được hai đường thẳng vuông góc , đường thẳng vuông góc với mặt phẳng , hai mặt phẳng vuông góc và tính được khoảng cách trong các trường hợp</w:t>
            </w:r>
          </w:p>
        </w:tc>
        <w:tc>
          <w:tcPr>
            <w:tcW w:w="3126" w:type="dxa"/>
          </w:tcPr>
          <w:p w:rsidR="00243D22" w:rsidRPr="002E1248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Dạy học theo nhóm kết hợp dạy học cá nhân.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</w:t>
            </w:r>
          </w:p>
        </w:tc>
        <w:tc>
          <w:tcPr>
            <w:tcW w:w="254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Bài tập cần làm 4,7 trang 122 và các bài tập trắc nghiệm</w:t>
            </w:r>
          </w:p>
        </w:tc>
      </w:tr>
      <w:tr w:rsidR="00243D22" w:rsidRPr="002E1248" w:rsidTr="00243D22">
        <w:tc>
          <w:tcPr>
            <w:tcW w:w="718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34</w:t>
            </w:r>
          </w:p>
        </w:tc>
        <w:tc>
          <w:tcPr>
            <w:tcW w:w="84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2</w:t>
            </w: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,4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69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Ôn tập học kỳ 2</w:t>
            </w:r>
          </w:p>
        </w:tc>
        <w:tc>
          <w:tcPr>
            <w:tcW w:w="265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Ôn tập học kỳ 2</w:t>
            </w:r>
          </w:p>
        </w:tc>
        <w:tc>
          <w:tcPr>
            <w:tcW w:w="2693" w:type="dxa"/>
          </w:tcPr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val="es-ES"/>
              </w:rPr>
            </w:pPr>
            <w:r w:rsidRPr="002E1248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val="es-ES"/>
              </w:rPr>
              <w:t xml:space="preserve">Về kiến thức: 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</w:pPr>
            <w:r w:rsidRPr="002E1248">
              <w:rPr>
                <w:rFonts w:ascii="Times New Roman" w:eastAsia="Times New Roman" w:hAnsi="Times New Roman"/>
                <w:sz w:val="24"/>
                <w:szCs w:val="24"/>
                <w:lang w:val="es-ES"/>
              </w:rPr>
              <w:t>- Nắm được các kiến thức đã học trong học kỳ 2.</w:t>
            </w:r>
          </w:p>
          <w:p w:rsidR="00243D22" w:rsidRPr="002E1248" w:rsidRDefault="00243D22" w:rsidP="00744053">
            <w:pPr>
              <w:spacing w:after="0" w:line="0" w:lineRule="atLeast"/>
              <w:jc w:val="both"/>
              <w:rPr>
                <w:rFonts w:ascii="Times New Roman" w:eastAsia="Times New Roman" w:hAnsi="Times New Roman"/>
                <w:i/>
                <w:iCs/>
                <w:sz w:val="24"/>
                <w:szCs w:val="24"/>
                <w:lang w:val="es-ES"/>
              </w:rPr>
            </w:pPr>
            <w:r w:rsidRPr="002E1248">
              <w:rPr>
                <w:rFonts w:ascii="Times New Roman" w:eastAsia="Times New Roman" w:hAnsi="Times New Roman"/>
                <w:i/>
                <w:iCs/>
                <w:sz w:val="24"/>
                <w:szCs w:val="24"/>
                <w:lang w:val="es-ES"/>
              </w:rPr>
              <w:t xml:space="preserve">Về kỹ năng: </w:t>
            </w:r>
          </w:p>
          <w:p w:rsidR="00243D22" w:rsidRPr="001D5A82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2E1248">
              <w:rPr>
                <w:rFonts w:ascii="Times New Roman" w:hAnsi="Times New Roman"/>
                <w:sz w:val="24"/>
                <w:szCs w:val="24"/>
                <w:lang w:val="es-ES"/>
              </w:rPr>
              <w:t>- Tổng hợp các kỹ năng các bài học trong học kỳ</w:t>
            </w:r>
          </w:p>
        </w:tc>
        <w:tc>
          <w:tcPr>
            <w:tcW w:w="3126" w:type="dxa"/>
          </w:tcPr>
          <w:p w:rsidR="00243D22" w:rsidRPr="001D5A82" w:rsidRDefault="00243D22" w:rsidP="0074405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s-ES"/>
              </w:rPr>
            </w:pPr>
            <w:r w:rsidRPr="001D5A82">
              <w:rPr>
                <w:rFonts w:ascii="Times New Roman" w:hAnsi="Times New Roman"/>
                <w:sz w:val="24"/>
                <w:szCs w:val="24"/>
                <w:lang w:val="es-ES"/>
              </w:rPr>
              <w:t>Dạy học theo nhóm kết hợp dạy học cá nhân.</w:t>
            </w:r>
          </w:p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E1248">
              <w:rPr>
                <w:rFonts w:ascii="Times New Roman" w:hAnsi="Times New Roman"/>
                <w:sz w:val="24"/>
                <w:szCs w:val="24"/>
              </w:rPr>
              <w:t>- Hình thức thảo luận</w:t>
            </w:r>
          </w:p>
        </w:tc>
        <w:tc>
          <w:tcPr>
            <w:tcW w:w="254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3D22" w:rsidRPr="002E1248" w:rsidTr="00243D22">
        <w:tc>
          <w:tcPr>
            <w:tcW w:w="718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35</w:t>
            </w:r>
          </w:p>
        </w:tc>
        <w:tc>
          <w:tcPr>
            <w:tcW w:w="84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169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2E1248">
              <w:rPr>
                <w:rFonts w:ascii="Times New Roman" w:hAnsi="Times New Roman"/>
                <w:b/>
                <w:sz w:val="24"/>
                <w:szCs w:val="24"/>
              </w:rPr>
              <w:t>THI HỌC KỲ 2</w:t>
            </w:r>
          </w:p>
        </w:tc>
        <w:tc>
          <w:tcPr>
            <w:tcW w:w="2693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26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3D22" w:rsidRPr="002E1248" w:rsidTr="00243D22">
        <w:tc>
          <w:tcPr>
            <w:tcW w:w="718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4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9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59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26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44" w:type="dxa"/>
          </w:tcPr>
          <w:p w:rsidR="00243D22" w:rsidRPr="002E1248" w:rsidRDefault="00243D22" w:rsidP="00744053">
            <w:pPr>
              <w:tabs>
                <w:tab w:val="left" w:pos="4530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55CB7" w:rsidRPr="00243D22" w:rsidRDefault="00155CB7" w:rsidP="00243D22">
      <w:pPr>
        <w:tabs>
          <w:tab w:val="left" w:pos="4404"/>
        </w:tabs>
        <w:rPr>
          <w:rFonts w:ascii="Times New Roman" w:hAnsi="Times New Roman" w:cs="Times New Roman"/>
          <w:sz w:val="24"/>
          <w:szCs w:val="24"/>
        </w:rPr>
      </w:pPr>
    </w:p>
    <w:sectPr w:rsidR="00155CB7" w:rsidRPr="00243D22" w:rsidSect="0048336A">
      <w:headerReference w:type="even" r:id="rId55"/>
      <w:headerReference w:type="default" r:id="rId56"/>
      <w:footerReference w:type="even" r:id="rId57"/>
      <w:footerReference w:type="default" r:id="rId58"/>
      <w:headerReference w:type="first" r:id="rId59"/>
      <w:footerReference w:type="first" r:id="rId60"/>
      <w:pgSz w:w="15840" w:h="12240" w:orient="landscape"/>
      <w:pgMar w:top="720" w:right="864" w:bottom="576" w:left="864" w:header="432" w:footer="6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3EAB" w:rsidRDefault="00A53EAB">
      <w:pPr>
        <w:spacing w:after="0" w:line="240" w:lineRule="auto"/>
      </w:pPr>
      <w:r>
        <w:separator/>
      </w:r>
    </w:p>
  </w:endnote>
  <w:endnote w:type="continuationSeparator" w:id="0">
    <w:p w:rsidR="00A53EAB" w:rsidRDefault="00A53E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638E" w:rsidRDefault="00D2638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336A" w:rsidRPr="0048336A" w:rsidRDefault="0048336A">
    <w:pPr>
      <w:pStyle w:val="Footer"/>
      <w:pBdr>
        <w:top w:val="thinThickSmallGap" w:sz="24" w:space="1" w:color="622423" w:themeColor="accent2" w:themeShade="7F"/>
      </w:pBdr>
      <w:jc w:val="center"/>
      <w:rPr>
        <w:rFonts w:ascii="Times New Roman" w:eastAsiaTheme="majorEastAsia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638E" w:rsidRDefault="00D2638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3EAB" w:rsidRDefault="00A53EAB">
      <w:pPr>
        <w:spacing w:after="0" w:line="240" w:lineRule="auto"/>
      </w:pPr>
      <w:r>
        <w:separator/>
      </w:r>
    </w:p>
  </w:footnote>
  <w:footnote w:type="continuationSeparator" w:id="0">
    <w:p w:rsidR="00A53EAB" w:rsidRDefault="00A53E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638E" w:rsidRDefault="00D2638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336A" w:rsidRPr="003F1973" w:rsidRDefault="0048336A" w:rsidP="0048336A">
    <w:pPr>
      <w:pStyle w:val="Header"/>
      <w:jc w:val="center"/>
      <w:rPr>
        <w:rFonts w:ascii="Times New Roman" w:hAnsi="Times New Roman"/>
        <w:sz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638E" w:rsidRDefault="00D2638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80CDA"/>
    <w:multiLevelType w:val="hybridMultilevel"/>
    <w:tmpl w:val="F4A625DE"/>
    <w:lvl w:ilvl="0" w:tplc="744292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586955"/>
    <w:multiLevelType w:val="hybridMultilevel"/>
    <w:tmpl w:val="C812FF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466580"/>
    <w:multiLevelType w:val="hybridMultilevel"/>
    <w:tmpl w:val="F20A1372"/>
    <w:lvl w:ilvl="0" w:tplc="7DCEA3A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674E745E"/>
    <w:multiLevelType w:val="hybridMultilevel"/>
    <w:tmpl w:val="2C60A7EC"/>
    <w:lvl w:ilvl="0" w:tplc="E1BEF756">
      <w:start w:val="1"/>
      <w:numFmt w:val="decimal"/>
      <w:lvlText w:val="Chủ đề  %1."/>
      <w:lvlJc w:val="right"/>
      <w:pPr>
        <w:ind w:left="720" w:hanging="360"/>
      </w:pPr>
      <w:rPr>
        <w:rFonts w:ascii="Times New Roman" w:hAnsi="Times New Roman" w:hint="default"/>
        <w:b/>
        <w:color w:val="FF0000"/>
        <w:sz w:val="26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5A03B98"/>
    <w:multiLevelType w:val="hybridMultilevel"/>
    <w:tmpl w:val="FAE4C7D6"/>
    <w:lvl w:ilvl="0" w:tplc="4A369036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69CA"/>
    <w:rsid w:val="00001795"/>
    <w:rsid w:val="000B1EE2"/>
    <w:rsid w:val="00155CB7"/>
    <w:rsid w:val="00165527"/>
    <w:rsid w:val="001B5ED1"/>
    <w:rsid w:val="00212D1D"/>
    <w:rsid w:val="00243D22"/>
    <w:rsid w:val="002F1FC1"/>
    <w:rsid w:val="00315A2D"/>
    <w:rsid w:val="003760F9"/>
    <w:rsid w:val="00412EF2"/>
    <w:rsid w:val="00466F81"/>
    <w:rsid w:val="00480726"/>
    <w:rsid w:val="0048336A"/>
    <w:rsid w:val="00487EA9"/>
    <w:rsid w:val="004F05EF"/>
    <w:rsid w:val="00515C69"/>
    <w:rsid w:val="005A01F4"/>
    <w:rsid w:val="006476A2"/>
    <w:rsid w:val="00652C70"/>
    <w:rsid w:val="006728B7"/>
    <w:rsid w:val="006A588B"/>
    <w:rsid w:val="006B47A8"/>
    <w:rsid w:val="006F7508"/>
    <w:rsid w:val="0075005F"/>
    <w:rsid w:val="007557BD"/>
    <w:rsid w:val="00757F1B"/>
    <w:rsid w:val="0081388E"/>
    <w:rsid w:val="00863DB8"/>
    <w:rsid w:val="00892884"/>
    <w:rsid w:val="008B1947"/>
    <w:rsid w:val="008D6CE0"/>
    <w:rsid w:val="008E0B23"/>
    <w:rsid w:val="00A53EAB"/>
    <w:rsid w:val="00A64CE9"/>
    <w:rsid w:val="00AA6C01"/>
    <w:rsid w:val="00AD0CC7"/>
    <w:rsid w:val="00BC7357"/>
    <w:rsid w:val="00C10DF9"/>
    <w:rsid w:val="00C407D0"/>
    <w:rsid w:val="00C4231B"/>
    <w:rsid w:val="00C5101E"/>
    <w:rsid w:val="00CB05CD"/>
    <w:rsid w:val="00CC169A"/>
    <w:rsid w:val="00CF7234"/>
    <w:rsid w:val="00CF7CA8"/>
    <w:rsid w:val="00D2638E"/>
    <w:rsid w:val="00D33DDF"/>
    <w:rsid w:val="00DA3901"/>
    <w:rsid w:val="00E00123"/>
    <w:rsid w:val="00E613BC"/>
    <w:rsid w:val="00E629F1"/>
    <w:rsid w:val="00E769CA"/>
    <w:rsid w:val="00F02CD6"/>
    <w:rsid w:val="00F727BF"/>
    <w:rsid w:val="00FC199B"/>
    <w:rsid w:val="00FF49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69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E769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69CA"/>
  </w:style>
  <w:style w:type="paragraph" w:styleId="NoSpacing">
    <w:name w:val="No Spacing"/>
    <w:uiPriority w:val="1"/>
    <w:qFormat/>
    <w:rsid w:val="00480726"/>
    <w:pPr>
      <w:spacing w:after="0" w:line="240" w:lineRule="auto"/>
    </w:pPr>
  </w:style>
  <w:style w:type="paragraph" w:customStyle="1" w:styleId="CharCharCharChar">
    <w:name w:val="Char Char Char Char"/>
    <w:basedOn w:val="Normal"/>
    <w:autoRedefine/>
    <w:rsid w:val="001B5ED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ListParagraph">
    <w:name w:val="List Paragraph"/>
    <w:basedOn w:val="Normal"/>
    <w:uiPriority w:val="34"/>
    <w:qFormat/>
    <w:rsid w:val="006A588B"/>
    <w:pPr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43D22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BodyText">
    <w:name w:val="Body Text"/>
    <w:basedOn w:val="Normal"/>
    <w:link w:val="BodyTextChar"/>
    <w:rsid w:val="00243D22"/>
    <w:pPr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243D22"/>
    <w:rPr>
      <w:rFonts w:ascii="Times New Roman" w:eastAsia="Times New Roman" w:hAnsi="Times New Roman" w:cs="Times New Roman"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4833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336A"/>
  </w:style>
  <w:style w:type="paragraph" w:styleId="BalloonText">
    <w:name w:val="Balloon Text"/>
    <w:basedOn w:val="Normal"/>
    <w:link w:val="BalloonTextChar"/>
    <w:uiPriority w:val="99"/>
    <w:semiHidden/>
    <w:unhideWhenUsed/>
    <w:rsid w:val="004833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36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69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E769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69CA"/>
  </w:style>
  <w:style w:type="paragraph" w:styleId="NoSpacing">
    <w:name w:val="No Spacing"/>
    <w:uiPriority w:val="1"/>
    <w:qFormat/>
    <w:rsid w:val="00480726"/>
    <w:pPr>
      <w:spacing w:after="0" w:line="240" w:lineRule="auto"/>
    </w:pPr>
  </w:style>
  <w:style w:type="paragraph" w:customStyle="1" w:styleId="CharCharCharChar">
    <w:name w:val="Char Char Char Char"/>
    <w:basedOn w:val="Normal"/>
    <w:autoRedefine/>
    <w:rsid w:val="001B5ED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ListParagraph">
    <w:name w:val="List Paragraph"/>
    <w:basedOn w:val="Normal"/>
    <w:uiPriority w:val="34"/>
    <w:qFormat/>
    <w:rsid w:val="006A588B"/>
    <w:pPr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43D22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BodyText">
    <w:name w:val="Body Text"/>
    <w:basedOn w:val="Normal"/>
    <w:link w:val="BodyTextChar"/>
    <w:rsid w:val="00243D22"/>
    <w:pPr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243D22"/>
    <w:rPr>
      <w:rFonts w:ascii="Times New Roman" w:eastAsia="Times New Roman" w:hAnsi="Times New Roman" w:cs="Times New Roman"/>
      <w:sz w:val="28"/>
      <w:szCs w:val="24"/>
    </w:rPr>
  </w:style>
  <w:style w:type="paragraph" w:styleId="Header">
    <w:name w:val="header"/>
    <w:basedOn w:val="Normal"/>
    <w:link w:val="HeaderChar"/>
    <w:uiPriority w:val="99"/>
    <w:unhideWhenUsed/>
    <w:rsid w:val="0048336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336A"/>
  </w:style>
  <w:style w:type="paragraph" w:styleId="BalloonText">
    <w:name w:val="Balloon Text"/>
    <w:basedOn w:val="Normal"/>
    <w:link w:val="BalloonTextChar"/>
    <w:uiPriority w:val="99"/>
    <w:semiHidden/>
    <w:unhideWhenUsed/>
    <w:rsid w:val="004833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36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footer" Target="footer1.xml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0</Pages>
  <Words>4730</Words>
  <Characters>26962</Characters>
  <Application>Microsoft Office Word</Application>
  <DocSecurity>0</DocSecurity>
  <Lines>224</Lines>
  <Paragraphs>63</Paragraphs>
  <ScaleCrop>false</ScaleCrop>
  <Company>www.thuvienhoclieu.com</Company>
  <LinksUpToDate>false</LinksUpToDate>
  <CharactersWithSpaces>31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1-11T07:36:00Z</dcterms:created>
  <dcterms:modified xsi:type="dcterms:W3CDTF">2021-01-11T07:37:00Z</dcterms:modified>
</cp:coreProperties>
</file>